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35358ED" w14:textId="79FA79F0" w:rsidR="00CD3436" w:rsidRPr="001503A6" w:rsidRDefault="00835932" w:rsidP="00CD3436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3394"/>
      <w:bookmarkStart w:id="1" w:name="_Hlk35283830"/>
      <w:r w:rsidRPr="00A766AD">
        <w:rPr>
          <w:rFonts w:ascii="Arial" w:hAnsi="Arial" w:cs="Arial"/>
          <w:b/>
          <w:noProof/>
        </w:rPr>
        <mc:AlternateContent>
          <mc:Choice Requires="wps">
            <w:drawing>
              <wp:anchor distT="45720" distB="45720" distL="114300" distR="114300" simplePos="0" relativeHeight="251658240" behindDoc="0" locked="0" layoutInCell="1" allowOverlap="1" wp14:anchorId="1924F203" wp14:editId="29DF9653">
                <wp:simplePos x="0" y="0"/>
                <wp:positionH relativeFrom="column">
                  <wp:posOffset>304800</wp:posOffset>
                </wp:positionH>
                <wp:positionV relativeFrom="paragraph">
                  <wp:posOffset>1971675</wp:posOffset>
                </wp:positionV>
                <wp:extent cx="4067033" cy="573206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7033" cy="57320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D05042" w14:textId="74CB9511" w:rsidR="00835932" w:rsidRPr="00A766AD" w:rsidRDefault="00835932" w:rsidP="00835932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 xml:space="preserve">Expand and Factorise </w:t>
                            </w:r>
                          </w:p>
                          <w:p w14:paraId="40A3D143" w14:textId="77777777" w:rsidR="00835932" w:rsidRDefault="00835932" w:rsidP="0083593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924F203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4pt;margin-top:155.25pt;width:320.25pt;height:45.15pt;z-index:2516582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" stroked="f">
                <v:textbox>
                  <w:txbxContent>
                    <w:p w14:paraId="46D05042" w14:textId="74CB9511" w:rsidR="00835932" w:rsidRPr="00A766AD" w:rsidRDefault="00835932" w:rsidP="00835932">
                      <w:pP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  <w:t xml:space="preserve">Expand and Factorise </w:t>
                      </w:r>
                    </w:p>
                    <w:p w14:paraId="40A3D143" w14:textId="77777777" w:rsidR="00835932" w:rsidRDefault="00835932" w:rsidP="00835932"/>
                  </w:txbxContent>
                </v:textbox>
              </v:shape>
            </w:pict>
          </mc:Fallback>
        </mc:AlternateContent>
      </w:r>
      <w:r w:rsidR="008E4FA5">
        <w:rPr>
          <w:noProof/>
        </w:rPr>
        <w:drawing>
          <wp:inline distT="0" distB="0" distL="0" distR="0" wp14:anchorId="4C2FA5FB" wp14:editId="0196AAD9">
            <wp:extent cx="5486400" cy="4109720"/>
            <wp:effectExtent l="0" t="0" r="0" b="5080"/>
            <wp:docPr id="8" name="Picture 8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EC055DA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09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D3436" w:rsidRPr="001503A6">
        <w:rPr>
          <w:rFonts w:ascii="Arial" w:hAnsi="Arial" w:cs="Arial"/>
          <w:b/>
        </w:rPr>
        <w:t>Instructions</w:t>
      </w:r>
    </w:p>
    <w:p w14:paraId="0F876AB2" w14:textId="28BC33E6" w:rsidR="00CD3436" w:rsidRPr="001503A6" w:rsidRDefault="00CD3436" w:rsidP="00CD3436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Use </w:t>
      </w:r>
      <w:r w:rsidRPr="001503A6">
        <w:rPr>
          <w:rFonts w:ascii="Arial" w:hAnsi="Arial" w:cs="Arial"/>
          <w:b/>
        </w:rPr>
        <w:t>black</w:t>
      </w:r>
      <w:r w:rsidRPr="001503A6">
        <w:rPr>
          <w:rFonts w:ascii="Arial" w:hAnsi="Arial" w:cs="Arial"/>
        </w:rPr>
        <w:t xml:space="preserve"> ink or ball-point pen.</w:t>
      </w:r>
    </w:p>
    <w:p w14:paraId="5914E609" w14:textId="571FD3F9" w:rsidR="00CD3436" w:rsidRPr="001503A6" w:rsidRDefault="00CD3436" w:rsidP="00CD3436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  <w:b/>
        </w:rPr>
        <w:t>Fill in the boxes</w:t>
      </w:r>
      <w:r w:rsidRPr="001503A6">
        <w:rPr>
          <w:rFonts w:ascii="Arial" w:hAnsi="Arial" w:cs="Arial"/>
        </w:rPr>
        <w:t xml:space="preserve"> at the top of this page with your name,</w:t>
      </w:r>
      <w:r w:rsidRPr="001503A6">
        <w:rPr>
          <w:rFonts w:ascii="Arial" w:hAnsi="Arial" w:cs="Arial"/>
        </w:rPr>
        <w:br/>
        <w:t>centre number and candidate number.</w:t>
      </w:r>
    </w:p>
    <w:p w14:paraId="11C9CA07" w14:textId="77777777" w:rsidR="00CD3436" w:rsidRPr="001503A6" w:rsidRDefault="00CD3436" w:rsidP="00CD3436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Answer </w:t>
      </w:r>
      <w:r w:rsidRPr="001503A6">
        <w:rPr>
          <w:rFonts w:ascii="Arial" w:hAnsi="Arial" w:cs="Arial"/>
          <w:b/>
        </w:rPr>
        <w:t>all</w:t>
      </w:r>
      <w:r w:rsidRPr="001503A6">
        <w:rPr>
          <w:rFonts w:ascii="Arial" w:hAnsi="Arial" w:cs="Arial"/>
        </w:rPr>
        <w:t xml:space="preserve"> questions.</w:t>
      </w:r>
    </w:p>
    <w:p w14:paraId="05583175" w14:textId="77777777" w:rsidR="00CD3436" w:rsidRPr="001503A6" w:rsidRDefault="00CD3436" w:rsidP="00CD3436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Answer the questions in the spaces provided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there may be more space than you need.</w:t>
      </w:r>
    </w:p>
    <w:p w14:paraId="236E10D9" w14:textId="77777777" w:rsidR="00CD3436" w:rsidRPr="001503A6" w:rsidRDefault="00CD3436" w:rsidP="00CD3436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You must </w:t>
      </w:r>
      <w:r w:rsidRPr="001503A6">
        <w:rPr>
          <w:rFonts w:ascii="Arial" w:hAnsi="Arial" w:cs="Arial"/>
          <w:b/>
        </w:rPr>
        <w:t>show all your working.</w:t>
      </w:r>
    </w:p>
    <w:p w14:paraId="50892947" w14:textId="77777777" w:rsidR="00CD3436" w:rsidRPr="001503A6" w:rsidRDefault="00CD3436" w:rsidP="00CD3436">
      <w:pPr>
        <w:numPr>
          <w:ilvl w:val="0"/>
          <w:numId w:val="2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Diagrams are </w:t>
      </w:r>
      <w:r w:rsidRPr="001503A6">
        <w:rPr>
          <w:rFonts w:ascii="Arial" w:hAnsi="Arial" w:cs="Arial"/>
          <w:b/>
        </w:rPr>
        <w:t>NOT</w:t>
      </w:r>
      <w:r w:rsidRPr="001503A6">
        <w:rPr>
          <w:rFonts w:ascii="Arial" w:hAnsi="Arial" w:cs="Arial"/>
        </w:rPr>
        <w:t xml:space="preserve"> accurately drawn, unless otherwise indicated. </w:t>
      </w:r>
    </w:p>
    <w:p w14:paraId="39015778" w14:textId="77777777" w:rsidR="00CD3436" w:rsidRPr="001503A6" w:rsidRDefault="00CD3436" w:rsidP="00CD3436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 w:rsidRPr="001503A6">
        <w:rPr>
          <w:rFonts w:ascii="Arial" w:hAnsi="Arial" w:cs="Arial"/>
        </w:rPr>
        <w:t xml:space="preserve">If your calculator does not have a </w:t>
      </w:r>
      <w:r w:rsidRPr="001503A6">
        <w:rPr>
          <w:rFonts w:ascii="Times New Roman" w:hAnsi="Times New Roman"/>
          <w:i/>
        </w:rPr>
        <w:t>π</w:t>
      </w:r>
      <w:r w:rsidRPr="001503A6">
        <w:rPr>
          <w:rFonts w:ascii="Arial" w:hAnsi="Arial" w:cs="Arial"/>
        </w:rPr>
        <w:t xml:space="preserve"> button, take the value of </w:t>
      </w:r>
      <w:r w:rsidRPr="007F7DA7">
        <w:rPr>
          <w:rFonts w:ascii="Times New Roman" w:hAnsi="Times New Roman"/>
          <w:i/>
          <w:sz w:val="32"/>
          <w:szCs w:val="32"/>
        </w:rPr>
        <w:t>π</w:t>
      </w:r>
      <w:r w:rsidRPr="001503A6">
        <w:rPr>
          <w:rFonts w:ascii="Arial" w:hAnsi="Arial" w:cs="Arial"/>
        </w:rPr>
        <w:t xml:space="preserve"> to be</w:t>
      </w:r>
      <w:r w:rsidRPr="001503A6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 xml:space="preserve">3.142 </w:t>
      </w:r>
    </w:p>
    <w:p w14:paraId="038565CC" w14:textId="77777777" w:rsidR="00CD3436" w:rsidRDefault="00CD3436" w:rsidP="00CD3436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 w:rsidRPr="001503A6">
        <w:rPr>
          <w:rFonts w:ascii="Arial" w:hAnsi="Arial" w:cs="Arial"/>
        </w:rPr>
        <w:t>unless the question instructs otherwise.</w:t>
      </w:r>
    </w:p>
    <w:p w14:paraId="2F9EF65D" w14:textId="77777777" w:rsidR="00CD3436" w:rsidRPr="001503A6" w:rsidRDefault="00CD3436" w:rsidP="00CD3436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005E0A8E" w14:textId="77777777" w:rsidR="00CD3436" w:rsidRPr="001503A6" w:rsidRDefault="00CD3436" w:rsidP="00CD3436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contextualSpacing w:val="0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formation</w:t>
      </w:r>
    </w:p>
    <w:p w14:paraId="32C7A8FA" w14:textId="702B1663" w:rsidR="00CD3436" w:rsidRPr="001503A6" w:rsidRDefault="00CD3436" w:rsidP="00CD3436">
      <w:pPr>
        <w:pStyle w:val="ColorfulList-Accent11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total mark for this paper is </w:t>
      </w:r>
      <w:r w:rsidR="00D74932">
        <w:rPr>
          <w:rFonts w:ascii="Arial" w:hAnsi="Arial" w:cs="Arial"/>
          <w:b/>
        </w:rPr>
        <w:t>58</w:t>
      </w:r>
      <w:r w:rsidRPr="001503A6">
        <w:rPr>
          <w:rFonts w:ascii="Arial" w:hAnsi="Arial" w:cs="Arial"/>
        </w:rPr>
        <w:t xml:space="preserve">. There are </w:t>
      </w:r>
      <w:r w:rsidR="0017463C">
        <w:rPr>
          <w:rFonts w:ascii="Arial" w:hAnsi="Arial" w:cs="Arial"/>
          <w:b/>
        </w:rPr>
        <w:t>2</w:t>
      </w:r>
      <w:r w:rsidR="000C5B6A">
        <w:rPr>
          <w:rFonts w:ascii="Arial" w:hAnsi="Arial" w:cs="Arial"/>
          <w:b/>
        </w:rPr>
        <w:t>0</w:t>
      </w:r>
      <w:bookmarkStart w:id="2" w:name="_GoBack"/>
      <w:bookmarkEnd w:id="2"/>
      <w:r w:rsidRPr="001503A6">
        <w:rPr>
          <w:rFonts w:ascii="Arial" w:hAnsi="Arial" w:cs="Arial"/>
        </w:rPr>
        <w:t xml:space="preserve"> questions.</w:t>
      </w:r>
    </w:p>
    <w:p w14:paraId="30AA4BED" w14:textId="77777777" w:rsidR="00CD3436" w:rsidRPr="001503A6" w:rsidRDefault="00CD3436" w:rsidP="00CD3436">
      <w:pPr>
        <w:pStyle w:val="ColorfulList-Accent11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Questions have been arranged in an ascending order of mean difficulty, as found by all students in the June 201</w:t>
      </w:r>
      <w:r>
        <w:rPr>
          <w:rFonts w:ascii="Arial" w:hAnsi="Arial" w:cs="Arial"/>
        </w:rPr>
        <w:t>7–November 2019</w:t>
      </w:r>
      <w:r w:rsidRPr="001503A6">
        <w:rPr>
          <w:rFonts w:ascii="Arial" w:hAnsi="Arial" w:cs="Arial"/>
        </w:rPr>
        <w:t xml:space="preserve"> examinations.</w:t>
      </w:r>
    </w:p>
    <w:p w14:paraId="102F8171" w14:textId="77777777" w:rsidR="00CD3436" w:rsidRPr="003E761B" w:rsidRDefault="00CD3436" w:rsidP="00CD3436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marks for </w:t>
      </w:r>
      <w:r w:rsidRPr="001503A6">
        <w:rPr>
          <w:rFonts w:ascii="Arial" w:hAnsi="Arial" w:cs="Arial"/>
          <w:b/>
        </w:rPr>
        <w:t>each</w:t>
      </w:r>
      <w:r w:rsidRPr="001503A6">
        <w:rPr>
          <w:rFonts w:ascii="Arial" w:hAnsi="Arial" w:cs="Arial"/>
        </w:rPr>
        <w:t xml:space="preserve"> question are shown in brackets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use this as a guide as to how much time to spend on each question.</w:t>
      </w:r>
    </w:p>
    <w:p w14:paraId="09858453" w14:textId="77777777" w:rsidR="00CD3436" w:rsidRPr="001503A6" w:rsidRDefault="00CD3436" w:rsidP="00CD3436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contextualSpacing w:val="0"/>
        <w:rPr>
          <w:rFonts w:ascii="Arial" w:hAnsi="Arial" w:cs="Arial"/>
        </w:rPr>
      </w:pPr>
    </w:p>
    <w:p w14:paraId="62322770" w14:textId="77777777" w:rsidR="00CD3436" w:rsidRPr="001503A6" w:rsidRDefault="00CD3436" w:rsidP="00CD3436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Advice</w:t>
      </w:r>
    </w:p>
    <w:p w14:paraId="391FD1E0" w14:textId="77777777" w:rsidR="00CD3436" w:rsidRPr="001503A6" w:rsidRDefault="00CD3436" w:rsidP="00CD343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Read each question carefully before you start to answer it.</w:t>
      </w:r>
    </w:p>
    <w:p w14:paraId="14C33E38" w14:textId="77777777" w:rsidR="00CD3436" w:rsidRPr="001503A6" w:rsidRDefault="00CD3436" w:rsidP="00CD343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Keep an eye on the time.</w:t>
      </w:r>
    </w:p>
    <w:p w14:paraId="21369488" w14:textId="77777777" w:rsidR="00CD3436" w:rsidRPr="001503A6" w:rsidRDefault="00CD3436" w:rsidP="00CD343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ry to answer every question.</w:t>
      </w:r>
    </w:p>
    <w:p w14:paraId="45ECE2FF" w14:textId="77777777" w:rsidR="00CD3436" w:rsidRDefault="00CD3436" w:rsidP="00CD343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Check your answers if you have time at the end.</w:t>
      </w:r>
      <w:bookmarkEnd w:id="0"/>
    </w:p>
    <w:bookmarkEnd w:id="1"/>
    <w:p w14:paraId="6EB07153" w14:textId="77777777" w:rsidR="00CD3436" w:rsidRDefault="00CD3436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236823E6" w14:textId="5EC2B541" w:rsidR="00047D02" w:rsidRPr="00946185" w:rsidRDefault="00326141" w:rsidP="00047D02">
      <w:pPr>
        <w:tabs>
          <w:tab w:val="left" w:pos="0"/>
          <w:tab w:val="left" w:pos="2410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047D02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047D02">
        <w:rPr>
          <w:rFonts w:ascii="Times New Roman" w:hAnsi="Times New Roman"/>
          <w:color w:val="000000"/>
          <w:sz w:val="24"/>
          <w:szCs w:val="24"/>
          <w:lang w:eastAsia="en-GB"/>
        </w:rPr>
        <w:t>Expand and simplify</w:t>
      </w:r>
      <w:r w:rsidR="00047D02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047D0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5</w:t>
      </w:r>
      <w:r w:rsidR="00047D02"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047D02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047D02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p </w:t>
      </w:r>
      <w:r w:rsidR="00047D0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+ 3</w:t>
      </w:r>
      <w:r w:rsidR="00047D02"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047D02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– 2</w:t>
      </w:r>
      <w:r w:rsidR="00047D02"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047D0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1 – 2</w:t>
      </w:r>
      <w:r w:rsidR="00047D02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p</w:t>
      </w:r>
      <w:r w:rsidR="00047D02"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14:paraId="6D3603BF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C3AA462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0C10FF5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98DE101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2FDA348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76DBDCF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B32A27F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090A353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B47A022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5D724C5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9AA9367" w14:textId="77777777" w:rsidR="00047D02" w:rsidRPr="00946185" w:rsidRDefault="00047D02" w:rsidP="00047D0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</w:t>
      </w:r>
    </w:p>
    <w:p w14:paraId="6FE5973A" w14:textId="29E1AA0B" w:rsidR="00047D02" w:rsidRDefault="00047D02" w:rsidP="00047D02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32614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16B50709" w14:textId="77777777" w:rsidR="0056645E" w:rsidRDefault="0056645E" w:rsidP="0056645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FAC8337" w14:textId="77777777" w:rsidR="00047D02" w:rsidRPr="002A2A5B" w:rsidRDefault="00047D02" w:rsidP="00047D02"/>
    <w:p w14:paraId="52047D90" w14:textId="65976778" w:rsidR="00047D02" w:rsidRPr="00BF3FA8" w:rsidRDefault="00326141" w:rsidP="00047D02">
      <w:pPr>
        <w:tabs>
          <w:tab w:val="left" w:pos="425"/>
          <w:tab w:val="left" w:pos="2694"/>
        </w:tabs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 w:rsidR="00047D02">
        <w:rPr>
          <w:rFonts w:ascii="Times New Roman" w:hAnsi="Times New Roman"/>
          <w:b/>
          <w:bCs/>
          <w:sz w:val="24"/>
          <w:szCs w:val="24"/>
        </w:rPr>
        <w:tab/>
      </w:r>
      <w:r w:rsidR="00047D02" w:rsidRPr="00BF3FA8">
        <w:rPr>
          <w:rFonts w:ascii="Times New Roman" w:hAnsi="Times New Roman"/>
          <w:sz w:val="24"/>
          <w:szCs w:val="24"/>
        </w:rPr>
        <w:t>(</w:t>
      </w:r>
      <w:r w:rsidR="00047D02" w:rsidRPr="00BF3FA8">
        <w:rPr>
          <w:rFonts w:ascii="Times New Roman" w:hAnsi="Times New Roman"/>
          <w:i/>
          <w:iCs/>
          <w:sz w:val="24"/>
          <w:szCs w:val="24"/>
        </w:rPr>
        <w:t>a</w:t>
      </w:r>
      <w:r w:rsidR="00047D02" w:rsidRPr="00BF3FA8">
        <w:rPr>
          <w:rFonts w:ascii="Times New Roman" w:hAnsi="Times New Roman"/>
          <w:sz w:val="24"/>
          <w:szCs w:val="24"/>
        </w:rPr>
        <w:t>)</w:t>
      </w:r>
      <w:r w:rsidR="00047D02" w:rsidRPr="00BF3FA8">
        <w:rPr>
          <w:rFonts w:ascii="Times New Roman" w:hAnsi="Times New Roman"/>
          <w:i/>
          <w:iCs/>
          <w:sz w:val="24"/>
          <w:szCs w:val="24"/>
        </w:rPr>
        <w:tab/>
      </w:r>
      <w:r w:rsidR="00047D02">
        <w:rPr>
          <w:rFonts w:ascii="Times New Roman" w:hAnsi="Times New Roman"/>
          <w:sz w:val="24"/>
          <w:szCs w:val="24"/>
        </w:rPr>
        <w:t>Expand and simplify</w:t>
      </w:r>
      <w:r w:rsidR="00047D02">
        <w:rPr>
          <w:rFonts w:ascii="Times New Roman" w:hAnsi="Times New Roman"/>
          <w:sz w:val="24"/>
          <w:szCs w:val="24"/>
        </w:rPr>
        <w:tab/>
      </w:r>
      <w:r w:rsidR="00047D02" w:rsidRPr="00BF3FA8">
        <w:rPr>
          <w:rFonts w:ascii="Times New Roman" w:hAnsi="Times New Roman"/>
          <w:sz w:val="24"/>
          <w:szCs w:val="24"/>
        </w:rPr>
        <w:t>(</w:t>
      </w:r>
      <w:r w:rsidR="00047D02" w:rsidRPr="00F07814">
        <w:rPr>
          <w:rFonts w:ascii="Times New Roman" w:hAnsi="Times New Roman"/>
          <w:i/>
          <w:sz w:val="24"/>
          <w:szCs w:val="24"/>
        </w:rPr>
        <w:t>x</w:t>
      </w:r>
      <w:r w:rsidR="00047D02" w:rsidRPr="00BF3FA8">
        <w:rPr>
          <w:rFonts w:ascii="Times New Roman" w:hAnsi="Times New Roman"/>
          <w:sz w:val="24"/>
          <w:szCs w:val="24"/>
        </w:rPr>
        <w:t xml:space="preserve"> + 5)(</w:t>
      </w:r>
      <w:r w:rsidR="00047D02" w:rsidRPr="00F07814">
        <w:rPr>
          <w:rFonts w:ascii="Times New Roman" w:hAnsi="Times New Roman"/>
          <w:i/>
          <w:sz w:val="24"/>
          <w:szCs w:val="24"/>
        </w:rPr>
        <w:t>x</w:t>
      </w:r>
      <w:r w:rsidR="00047D02" w:rsidRPr="00BF3FA8">
        <w:rPr>
          <w:rFonts w:ascii="Times New Roman" w:hAnsi="Times New Roman"/>
          <w:sz w:val="24"/>
          <w:szCs w:val="24"/>
        </w:rPr>
        <w:t xml:space="preserve"> – 9)</w:t>
      </w:r>
    </w:p>
    <w:p w14:paraId="1151DAE7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C477E61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DC7F408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AE9917F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D7FB6FD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79BD982" w14:textId="77777777" w:rsidR="00047D02" w:rsidRPr="00BF3FA8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35948">
        <w:rPr>
          <w:rFonts w:ascii="Times New Roman" w:hAnsi="Times New Roman"/>
          <w:sz w:val="24"/>
          <w:szCs w:val="24"/>
        </w:rPr>
        <w:t>........</w:t>
      </w:r>
      <w:r w:rsidRPr="00BF3FA8">
        <w:rPr>
          <w:rFonts w:ascii="Times New Roman" w:hAnsi="Times New Roman"/>
          <w:sz w:val="24"/>
          <w:szCs w:val="24"/>
        </w:rPr>
        <w:t>...............................................</w:t>
      </w:r>
    </w:p>
    <w:p w14:paraId="40F422A6" w14:textId="77777777" w:rsidR="00047D02" w:rsidRPr="00BF3FA8" w:rsidRDefault="00047D02" w:rsidP="00047D0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2)</w:t>
      </w:r>
    </w:p>
    <w:p w14:paraId="70E20CA6" w14:textId="77777777" w:rsidR="00047D02" w:rsidRPr="00BF3FA8" w:rsidRDefault="00047D02" w:rsidP="00047D02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Factorise fully</w:t>
      </w:r>
      <w:r>
        <w:rPr>
          <w:rFonts w:ascii="Times New Roman" w:hAnsi="Times New Roman"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9</w:t>
      </w:r>
      <w:r w:rsidRPr="00F07814">
        <w:rPr>
          <w:rFonts w:ascii="Times New Roman" w:hAnsi="Times New Roman"/>
          <w:i/>
          <w:sz w:val="24"/>
          <w:szCs w:val="24"/>
        </w:rPr>
        <w:t>x</w:t>
      </w:r>
      <w:r w:rsidRPr="00F07814">
        <w:rPr>
          <w:rFonts w:ascii="Times New Roman" w:hAnsi="Times New Roman"/>
          <w:sz w:val="24"/>
          <w:szCs w:val="24"/>
          <w:vertAlign w:val="superscript"/>
        </w:rPr>
        <w:t>2</w:t>
      </w:r>
      <w:r w:rsidRPr="00BF3FA8">
        <w:rPr>
          <w:rFonts w:ascii="Times New Roman" w:hAnsi="Times New Roman"/>
          <w:sz w:val="24"/>
          <w:szCs w:val="24"/>
        </w:rPr>
        <w:t xml:space="preserve"> + 6</w:t>
      </w:r>
      <w:r w:rsidRPr="00F07814">
        <w:rPr>
          <w:rFonts w:ascii="Times New Roman" w:hAnsi="Times New Roman"/>
          <w:i/>
          <w:sz w:val="24"/>
          <w:szCs w:val="24"/>
        </w:rPr>
        <w:t>x</w:t>
      </w:r>
    </w:p>
    <w:p w14:paraId="2B0C2E0C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D4F5203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709F3CA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3DA56CA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A404505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EA4AF27" w14:textId="77777777" w:rsidR="00047D02" w:rsidRPr="00BF3FA8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1EE038F2" w14:textId="77777777" w:rsidR="00047D02" w:rsidRPr="00BF3FA8" w:rsidRDefault="00047D02" w:rsidP="00047D0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2)</w:t>
      </w:r>
    </w:p>
    <w:p w14:paraId="1AF56439" w14:textId="6F52178B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326141">
        <w:rPr>
          <w:rFonts w:ascii="Times New Roman" w:hAnsi="Times New Roman"/>
          <w:b/>
          <w:bCs/>
          <w:sz w:val="24"/>
          <w:szCs w:val="24"/>
        </w:rPr>
        <w:t>2</w:t>
      </w:r>
      <w:r w:rsidRPr="00BF3FA8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572DE4F2" w14:textId="77777777" w:rsidR="0056645E" w:rsidRDefault="0056645E" w:rsidP="0056645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EE4A0D2" w14:textId="77777777" w:rsidR="00E24A33" w:rsidRDefault="00E24A33" w:rsidP="00E24A33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001A71D0" w14:textId="59F8BF69" w:rsidR="00E24A33" w:rsidRPr="00E24A33" w:rsidRDefault="00346BEE" w:rsidP="00E24A33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3</w:t>
      </w:r>
      <w:r w:rsidR="00E24A33">
        <w:rPr>
          <w:rFonts w:ascii="Times New Roman" w:hAnsi="Times New Roman"/>
          <w:b/>
          <w:bCs/>
          <w:sz w:val="24"/>
          <w:szCs w:val="24"/>
        </w:rPr>
        <w:tab/>
      </w:r>
      <w:r w:rsidR="00E24A33" w:rsidRPr="00542489">
        <w:rPr>
          <w:rFonts w:ascii="Times New Roman" w:hAnsi="Times New Roman"/>
          <w:b/>
          <w:bCs/>
          <w:sz w:val="24"/>
          <w:szCs w:val="24"/>
        </w:rPr>
        <w:tab/>
      </w:r>
      <w:r w:rsidR="00E24A33" w:rsidRPr="00542489">
        <w:rPr>
          <w:rFonts w:ascii="Times New Roman" w:hAnsi="Times New Roman"/>
          <w:sz w:val="24"/>
          <w:szCs w:val="24"/>
        </w:rPr>
        <w:t xml:space="preserve">Factorise </w:t>
      </w:r>
      <w:r w:rsidR="00E24A33" w:rsidRPr="00542489">
        <w:rPr>
          <w:rFonts w:ascii="Times New Roman" w:hAnsi="Times New Roman"/>
          <w:i/>
          <w:iCs/>
          <w:sz w:val="24"/>
          <w:szCs w:val="24"/>
        </w:rPr>
        <w:t>x</w:t>
      </w:r>
      <w:r w:rsidR="00E24A33" w:rsidRPr="00FE2023">
        <w:rPr>
          <w:rFonts w:ascii="Times New Roman" w:hAnsi="Times New Roman"/>
          <w:sz w:val="24"/>
          <w:szCs w:val="24"/>
          <w:vertAlign w:val="superscript"/>
        </w:rPr>
        <w:t>2</w:t>
      </w:r>
      <w:r w:rsidR="00E24A33" w:rsidRPr="005168DC">
        <w:rPr>
          <w:rFonts w:ascii="Times New Roman" w:hAnsi="Times New Roman"/>
          <w:sz w:val="24"/>
          <w:szCs w:val="24"/>
        </w:rPr>
        <w:t xml:space="preserve"> </w:t>
      </w:r>
      <w:r w:rsidR="00E24A33" w:rsidRPr="00542489">
        <w:rPr>
          <w:rFonts w:ascii="Times New Roman" w:hAnsi="Times New Roman"/>
          <w:sz w:val="24"/>
          <w:szCs w:val="24"/>
        </w:rPr>
        <w:t>+ 3</w:t>
      </w:r>
      <w:r w:rsidR="00E24A33" w:rsidRPr="00542489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="00E24A33" w:rsidRPr="00542489">
        <w:rPr>
          <w:rFonts w:ascii="Times New Roman" w:hAnsi="Times New Roman"/>
          <w:sz w:val="24"/>
          <w:szCs w:val="24"/>
        </w:rPr>
        <w:t>– 4</w:t>
      </w:r>
    </w:p>
    <w:p w14:paraId="118CDA35" w14:textId="77777777" w:rsidR="00E24A33" w:rsidRDefault="00E24A33" w:rsidP="00E24A33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639BEC15" w14:textId="77777777" w:rsidR="00E24A33" w:rsidRDefault="00E24A33" w:rsidP="00E24A33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3BC846C2" w14:textId="093F98A6" w:rsidR="00E24A33" w:rsidRDefault="00E24A33" w:rsidP="00E24A33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67CFC51C" w14:textId="77777777" w:rsidR="00E24A33" w:rsidRDefault="00E24A33" w:rsidP="00E24A33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0D4F579F" w14:textId="077B2B6A" w:rsidR="00E24A33" w:rsidRDefault="00E24A33" w:rsidP="00E24A33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1B3D42EC" w14:textId="77777777" w:rsidR="00346BEE" w:rsidRDefault="00346BEE" w:rsidP="00E24A33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37E12BC1" w14:textId="03FA829E" w:rsidR="00E24A33" w:rsidRDefault="00E24A33" w:rsidP="00E24A33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3C719135" w14:textId="77777777" w:rsidR="00E24A33" w:rsidRDefault="00E24A33" w:rsidP="00E24A33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54585F68" w14:textId="77777777" w:rsidR="00E24A33" w:rsidRDefault="00E24A33" w:rsidP="00E24A33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5D50FFE2" w14:textId="77777777" w:rsidR="00E24A33" w:rsidRPr="00542489" w:rsidRDefault="00E24A33" w:rsidP="00E24A33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0775588C" w14:textId="77777777" w:rsidR="00E24A33" w:rsidRPr="00542489" w:rsidRDefault="00E24A33" w:rsidP="00E24A3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42489">
        <w:rPr>
          <w:rFonts w:ascii="Times New Roman" w:hAnsi="Times New Roman"/>
          <w:sz w:val="24"/>
          <w:szCs w:val="24"/>
        </w:rPr>
        <w:t>......</w:t>
      </w:r>
    </w:p>
    <w:p w14:paraId="3BD2A55D" w14:textId="7E739CA9" w:rsidR="00E24A33" w:rsidRDefault="00E24A33" w:rsidP="00E24A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FE2023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 w:rsidR="00346BEE">
        <w:rPr>
          <w:rFonts w:ascii="Times New Roman" w:hAnsi="Times New Roman"/>
          <w:b/>
          <w:bCs/>
          <w:sz w:val="24"/>
          <w:szCs w:val="24"/>
        </w:rPr>
        <w:t>3</w:t>
      </w:r>
      <w:r w:rsidRPr="00542489">
        <w:rPr>
          <w:rFonts w:ascii="Times New Roman" w:hAnsi="Times New Roman"/>
          <w:b/>
          <w:bCs/>
          <w:sz w:val="24"/>
          <w:szCs w:val="24"/>
        </w:rPr>
        <w:t xml:space="preserve"> is 2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</w:rPr>
        <w:t>)</w:t>
      </w:r>
    </w:p>
    <w:p w14:paraId="1B1EA499" w14:textId="77777777" w:rsidR="00E24A33" w:rsidRPr="00542489" w:rsidRDefault="00E24A33" w:rsidP="00E24A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688ADDEF" w14:textId="14E7DA3F" w:rsidR="00346BEE" w:rsidRPr="008B2446" w:rsidRDefault="0017463C" w:rsidP="00346BEE">
      <w:pPr>
        <w:tabs>
          <w:tab w:val="left" w:pos="360"/>
        </w:tabs>
        <w:autoSpaceDE w:val="0"/>
        <w:autoSpaceDN w:val="0"/>
        <w:adjustRightInd w:val="0"/>
        <w:ind w:hanging="54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1DAC5085" wp14:editId="0C24FF42">
            <wp:simplePos x="0" y="0"/>
            <wp:positionH relativeFrom="column">
              <wp:posOffset>-723331</wp:posOffset>
            </wp:positionH>
            <wp:positionV relativeFrom="paragraph">
              <wp:posOffset>-68239</wp:posOffset>
            </wp:positionV>
            <wp:extent cx="270478" cy="473336"/>
            <wp:effectExtent l="0" t="0" r="0" b="3175"/>
            <wp:wrapNone/>
            <wp:docPr id="7" name="Picture 7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6BEE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346BEE" w:rsidRPr="008B244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346BEE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46BEE" w:rsidRPr="008B2446">
        <w:rPr>
          <w:rFonts w:ascii="Times New Roman" w:hAnsi="Times New Roman"/>
          <w:sz w:val="24"/>
          <w:szCs w:val="24"/>
          <w:lang w:eastAsia="en-GB"/>
        </w:rPr>
        <w:t xml:space="preserve">Factorise </w:t>
      </w:r>
      <w:r w:rsidR="00346BEE" w:rsidRPr="008B244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346BEE" w:rsidRPr="00B41028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346BEE" w:rsidRPr="008B2446">
        <w:rPr>
          <w:rFonts w:ascii="Times New Roman" w:hAnsi="Times New Roman"/>
          <w:sz w:val="24"/>
          <w:szCs w:val="24"/>
          <w:lang w:eastAsia="en-GB"/>
        </w:rPr>
        <w:t xml:space="preserve"> − 2</w:t>
      </w:r>
      <w:r w:rsidR="00346BEE" w:rsidRPr="008B244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346BEE" w:rsidRPr="008B2446">
        <w:rPr>
          <w:rFonts w:ascii="Times New Roman" w:hAnsi="Times New Roman"/>
          <w:sz w:val="24"/>
          <w:szCs w:val="24"/>
          <w:lang w:eastAsia="en-GB"/>
        </w:rPr>
        <w:t>− 35</w:t>
      </w:r>
    </w:p>
    <w:p w14:paraId="3270FAA2" w14:textId="77777777" w:rsidR="00346BEE" w:rsidRDefault="00346BEE" w:rsidP="00346BE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4BE667" w14:textId="77777777" w:rsidR="00346BEE" w:rsidRDefault="00346BEE" w:rsidP="00346BE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1D2D730" w14:textId="77777777" w:rsidR="00346BEE" w:rsidRDefault="00346BEE" w:rsidP="00346BE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95F0C8" w14:textId="77777777" w:rsidR="00346BEE" w:rsidRDefault="00346BEE" w:rsidP="00346BE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342DFCE" w14:textId="77777777" w:rsidR="00346BEE" w:rsidRDefault="00346BEE" w:rsidP="00346BE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790C6B1" w14:textId="183D212B" w:rsidR="00346BEE" w:rsidRDefault="00346BEE" w:rsidP="00346BE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C2E2265" w14:textId="10EA6A3D" w:rsidR="00346BEE" w:rsidRDefault="00346BEE" w:rsidP="00346BE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FA6F38" w14:textId="77777777" w:rsidR="00346BEE" w:rsidRDefault="00346BEE" w:rsidP="00346BE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8233A83" w14:textId="77777777" w:rsidR="00346BEE" w:rsidRPr="008B2446" w:rsidRDefault="00346BEE" w:rsidP="00346BE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B2446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A886EA2" w14:textId="6D0C27A0" w:rsidR="00346BEE" w:rsidRPr="008B2446" w:rsidRDefault="00346BEE" w:rsidP="00346BE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F091BCA" w14:textId="79B2A261" w:rsidR="00346BEE" w:rsidRPr="008B2446" w:rsidRDefault="00346BEE" w:rsidP="00346BEE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B244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8B244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8B244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)</w:t>
      </w:r>
    </w:p>
    <w:p w14:paraId="6B7BCD2D" w14:textId="77777777" w:rsidR="00346BEE" w:rsidRDefault="00346BEE" w:rsidP="00346BE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1352BF8A" w14:textId="21896EA5" w:rsidR="00346BEE" w:rsidRDefault="00346BEE">
      <w:pP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39C93AD" w14:textId="7E20703B" w:rsidR="00E24A33" w:rsidRPr="00AE0424" w:rsidRDefault="00346BEE" w:rsidP="00E24A33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5</w:t>
      </w:r>
      <w:r w:rsidR="00E24A33" w:rsidRPr="00AE042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E24A33" w:rsidRPr="00AE0424">
        <w:rPr>
          <w:rFonts w:ascii="Times New Roman" w:eastAsia="Calibri" w:hAnsi="Times New Roman" w:cs="Times New Roman"/>
          <w:sz w:val="24"/>
          <w:szCs w:val="24"/>
          <w:lang w:eastAsia="en-GB"/>
        </w:rPr>
        <w:t>Show that  (2</w:t>
      </w:r>
      <w:r w:rsidR="00E24A33" w:rsidRPr="00AE0424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x </w:t>
      </w:r>
      <w:r w:rsidR="00E24A33" w:rsidRPr="00AE0424">
        <w:rPr>
          <w:rFonts w:ascii="Times New Roman" w:eastAsia="Times New Roman" w:hAnsi="Times New Roman" w:cs="Times New Roman"/>
          <w:sz w:val="24"/>
          <w:szCs w:val="24"/>
          <w:lang w:val="en-US" w:eastAsia="en-GB"/>
        </w:rPr>
        <w:t>+</w:t>
      </w:r>
      <w:r w:rsidR="00E24A33" w:rsidRPr="00AE0424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1)(</w:t>
      </w:r>
      <w:r w:rsidR="00E24A33" w:rsidRPr="00AE0424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x </w:t>
      </w:r>
      <w:r w:rsidR="00E24A33" w:rsidRPr="00AE0424">
        <w:rPr>
          <w:rFonts w:ascii="Times New Roman" w:eastAsia="Times New Roman" w:hAnsi="Times New Roman" w:cs="Times New Roman"/>
          <w:sz w:val="24"/>
          <w:szCs w:val="24"/>
          <w:lang w:val="en-US" w:eastAsia="en-GB"/>
        </w:rPr>
        <w:t>+</w:t>
      </w:r>
      <w:r w:rsidR="00E24A33" w:rsidRPr="00AE0424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3)(3</w:t>
      </w:r>
      <w:r w:rsidR="00E24A33" w:rsidRPr="00AE0424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x </w:t>
      </w:r>
      <w:r w:rsidR="00E24A33" w:rsidRPr="00AE0424">
        <w:rPr>
          <w:rFonts w:ascii="Times New Roman" w:eastAsia="Times New Roman" w:hAnsi="Times New Roman" w:cs="Times New Roman"/>
          <w:sz w:val="24"/>
          <w:szCs w:val="24"/>
          <w:lang w:val="en-US" w:eastAsia="en-GB"/>
        </w:rPr>
        <w:t>+</w:t>
      </w:r>
      <w:r w:rsidR="00E24A33" w:rsidRPr="00AE0424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7)  can be written in the form </w:t>
      </w:r>
      <w:r w:rsidR="00E24A33" w:rsidRPr="00AE0424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ax</w:t>
      </w:r>
      <w:r w:rsidR="00E24A33" w:rsidRPr="00AE0424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3</w:t>
      </w:r>
      <w:r w:rsidR="00E24A33" w:rsidRPr="00AE0424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</w:t>
      </w:r>
      <w:r w:rsidR="00E24A33" w:rsidRPr="00AE0424">
        <w:rPr>
          <w:rFonts w:ascii="Times New Roman" w:eastAsia="Times New Roman" w:hAnsi="Times New Roman" w:cs="Times New Roman"/>
          <w:sz w:val="24"/>
          <w:szCs w:val="24"/>
          <w:lang w:val="en-US" w:eastAsia="en-GB"/>
        </w:rPr>
        <w:t>+</w:t>
      </w:r>
      <w:r w:rsidR="00E24A33" w:rsidRPr="00AE0424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</w:t>
      </w:r>
      <w:r w:rsidR="00E24A33" w:rsidRPr="00AE0424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bx</w:t>
      </w:r>
      <w:r w:rsidR="00E24A33" w:rsidRPr="00AE0424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2</w:t>
      </w:r>
      <w:r w:rsidR="00E24A33" w:rsidRPr="00AE0424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</w:t>
      </w:r>
      <w:r w:rsidR="00E24A33" w:rsidRPr="00AE0424">
        <w:rPr>
          <w:rFonts w:ascii="Times New Roman" w:eastAsia="Times New Roman" w:hAnsi="Times New Roman" w:cs="Times New Roman"/>
          <w:sz w:val="24"/>
          <w:szCs w:val="24"/>
          <w:lang w:val="en-US" w:eastAsia="en-GB"/>
        </w:rPr>
        <w:t>+</w:t>
      </w:r>
      <w:r w:rsidR="00E24A33" w:rsidRPr="00AE0424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</w:t>
      </w:r>
      <w:r w:rsidR="00E24A33" w:rsidRPr="00AE0424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cx </w:t>
      </w:r>
      <w:r w:rsidR="00E24A33" w:rsidRPr="00AE0424">
        <w:rPr>
          <w:rFonts w:ascii="Times New Roman" w:eastAsia="Times New Roman" w:hAnsi="Times New Roman" w:cs="Times New Roman"/>
          <w:sz w:val="24"/>
          <w:szCs w:val="24"/>
          <w:lang w:val="en-US" w:eastAsia="en-GB"/>
        </w:rPr>
        <w:t>+</w:t>
      </w:r>
      <w:r w:rsidR="00E24A33" w:rsidRPr="00AE0424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</w:t>
      </w:r>
      <w:r w:rsidR="00E24A33" w:rsidRPr="00AE0424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d</w:t>
      </w:r>
      <w:r w:rsidR="00E24A33" w:rsidRPr="00AE0424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softHyphen/>
      </w:r>
      <w:r w:rsidR="00E24A33" w:rsidRPr="00AE0424">
        <w:rPr>
          <w:rFonts w:ascii="Times New Roman" w:eastAsia="Calibri" w:hAnsi="Times New Roman" w:cs="Times New Roman"/>
          <w:iCs/>
          <w:sz w:val="24"/>
          <w:szCs w:val="24"/>
          <w:lang w:eastAsia="en-GB"/>
        </w:rPr>
        <w:t>,</w:t>
      </w:r>
    </w:p>
    <w:p w14:paraId="48DA0F7E" w14:textId="77777777" w:rsidR="00E24A33" w:rsidRPr="00AE0424" w:rsidRDefault="00E24A33" w:rsidP="00346BEE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AE0424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where </w:t>
      </w:r>
      <w:r w:rsidRPr="00AE0424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a</w:t>
      </w:r>
      <w:r w:rsidRPr="00AE0424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, </w:t>
      </w:r>
      <w:r w:rsidRPr="00AE0424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b</w:t>
      </w:r>
      <w:r w:rsidRPr="00AE0424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, </w:t>
      </w:r>
      <w:r w:rsidRPr="00AE0424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c </w:t>
      </w:r>
      <w:r w:rsidRPr="00AE0424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and </w:t>
      </w:r>
      <w:r w:rsidRPr="00AE0424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d </w:t>
      </w:r>
      <w:r w:rsidRPr="00AE0424">
        <w:rPr>
          <w:rFonts w:ascii="Times New Roman" w:eastAsia="Calibri" w:hAnsi="Times New Roman" w:cs="Times New Roman"/>
          <w:sz w:val="24"/>
          <w:szCs w:val="24"/>
          <w:lang w:eastAsia="en-GB"/>
        </w:rPr>
        <w:t>are integers.</w:t>
      </w:r>
    </w:p>
    <w:p w14:paraId="70911EBA" w14:textId="77777777" w:rsidR="00E24A33" w:rsidRPr="00AE0424" w:rsidRDefault="00E24A33" w:rsidP="00E24A3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A54AA21" w14:textId="77777777" w:rsidR="00E24A33" w:rsidRPr="00AE0424" w:rsidRDefault="00E24A33" w:rsidP="00E24A3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D0F5E78" w14:textId="77777777" w:rsidR="00E24A33" w:rsidRPr="00AE0424" w:rsidRDefault="00E24A33" w:rsidP="00E24A3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1A8216D" w14:textId="77777777" w:rsidR="00E24A33" w:rsidRPr="00AE0424" w:rsidRDefault="00E24A33" w:rsidP="00E24A3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A170194" w14:textId="77777777" w:rsidR="00E24A33" w:rsidRPr="00AE0424" w:rsidRDefault="00E24A33" w:rsidP="00E24A3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FA46056" w14:textId="77777777" w:rsidR="00E24A33" w:rsidRPr="00AE0424" w:rsidRDefault="00E24A33" w:rsidP="00E24A3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01092DA" w14:textId="77777777" w:rsidR="00E24A33" w:rsidRPr="00AE0424" w:rsidRDefault="00E24A33" w:rsidP="00E24A3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6DEA1FE" w14:textId="77777777" w:rsidR="00E24A33" w:rsidRPr="00AE0424" w:rsidRDefault="00E24A33" w:rsidP="00E24A3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AF53735" w14:textId="235758F9" w:rsidR="00E24A33" w:rsidRDefault="00E24A33" w:rsidP="00E24A3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8FD1F72" w14:textId="3066655E" w:rsidR="00E24A33" w:rsidRDefault="00E24A33" w:rsidP="00E24A3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34B8E2E" w14:textId="77777777" w:rsidR="00346BEE" w:rsidRPr="00AE0424" w:rsidRDefault="00346BEE" w:rsidP="00E24A3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DA82BAE" w14:textId="7D3A5F60" w:rsidR="00E24A33" w:rsidRDefault="00E24A33" w:rsidP="00E24A3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369EAB9" w14:textId="77777777" w:rsidR="00E24A33" w:rsidRPr="00AE0424" w:rsidRDefault="00E24A33" w:rsidP="00E24A3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7A06C48" w14:textId="77777777" w:rsidR="00E24A33" w:rsidRPr="00AE0424" w:rsidRDefault="00E24A33" w:rsidP="00E24A3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066D73A" w14:textId="77777777" w:rsidR="00E24A33" w:rsidRPr="00AE0424" w:rsidRDefault="00E24A33" w:rsidP="00E24A3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45BBA71" w14:textId="77777777" w:rsidR="00E24A33" w:rsidRPr="00AE0424" w:rsidRDefault="00E24A33" w:rsidP="00E24A3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E0C49E2" w14:textId="77777777" w:rsidR="00E24A33" w:rsidRPr="00AE0424" w:rsidRDefault="00E24A33" w:rsidP="00E24A3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87B2BDB" w14:textId="77777777" w:rsidR="00E24A33" w:rsidRPr="00AE0424" w:rsidRDefault="00E24A33" w:rsidP="00E24A3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84E58B6" w14:textId="77777777" w:rsidR="00E24A33" w:rsidRPr="00AE0424" w:rsidRDefault="00E24A33" w:rsidP="00E24A3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0AE0407" w14:textId="77777777" w:rsidR="00E24A33" w:rsidRPr="00AE0424" w:rsidRDefault="00E24A33" w:rsidP="00E24A3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EDD4613" w14:textId="0C12B908" w:rsidR="00E24A33" w:rsidRPr="00AE0424" w:rsidRDefault="00E24A33" w:rsidP="00E24A33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9D63652" w14:textId="4E1AAE40" w:rsidR="00E24A33" w:rsidRPr="00AE0424" w:rsidRDefault="00E24A33" w:rsidP="00E24A3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AE042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(Total for Question </w:t>
      </w:r>
      <w:r w:rsidR="00346BEE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5</w:t>
      </w:r>
      <w:r w:rsidRPr="00AE042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3</w:t>
      </w:r>
      <w:r w:rsidRPr="00AE042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marks)</w:t>
      </w:r>
    </w:p>
    <w:p w14:paraId="69EEC586" w14:textId="77777777" w:rsidR="00E24A33" w:rsidRPr="00AE0424" w:rsidRDefault="00E24A33" w:rsidP="00E24A3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AE042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F590865" w14:textId="77777777" w:rsidR="00E24A33" w:rsidRDefault="00E24A33" w:rsidP="00E24A33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0C9E9F7" w14:textId="77777777" w:rsidR="00346BEE" w:rsidRDefault="00346BEE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1967831E" w14:textId="1A3CF9A0" w:rsidR="00047D02" w:rsidRPr="00C07D5D" w:rsidRDefault="005F2A45" w:rsidP="00047D0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52096" behindDoc="0" locked="0" layoutInCell="1" allowOverlap="1" wp14:anchorId="36C775A7" wp14:editId="026131D7">
            <wp:simplePos x="0" y="0"/>
            <wp:positionH relativeFrom="column">
              <wp:posOffset>-699247</wp:posOffset>
            </wp:positionH>
            <wp:positionV relativeFrom="paragraph">
              <wp:posOffset>-150607</wp:posOffset>
            </wp:positionV>
            <wp:extent cx="270478" cy="473336"/>
            <wp:effectExtent l="0" t="0" r="0" b="3175"/>
            <wp:wrapNone/>
            <wp:docPr id="5" name="Picture 5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74932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="00047D0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47D02" w:rsidRPr="00C07D5D">
        <w:rPr>
          <w:rFonts w:ascii="Times New Roman" w:hAnsi="Times New Roman"/>
          <w:sz w:val="24"/>
          <w:szCs w:val="24"/>
          <w:lang w:eastAsia="en-GB"/>
        </w:rPr>
        <w:t xml:space="preserve">Show that </w:t>
      </w:r>
      <w:r w:rsidR="00047D02">
        <w:rPr>
          <w:rFonts w:ascii="Times New Roman" w:hAnsi="Times New Roman"/>
          <w:sz w:val="24"/>
          <w:szCs w:val="24"/>
          <w:lang w:eastAsia="en-GB"/>
        </w:rPr>
        <w:tab/>
      </w:r>
      <w:r w:rsidR="00047D02"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="00047D02"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047D02" w:rsidRPr="00C07D5D">
        <w:rPr>
          <w:rFonts w:ascii="Times New Roman" w:hAnsi="Times New Roman"/>
          <w:sz w:val="24"/>
          <w:szCs w:val="24"/>
          <w:lang w:eastAsia="en-GB"/>
        </w:rPr>
        <w:t xml:space="preserve">+ </w:t>
      </w:r>
      <w:proofErr w:type="gramStart"/>
      <w:r w:rsidR="00047D02" w:rsidRPr="00C07D5D">
        <w:rPr>
          <w:rFonts w:ascii="Times New Roman" w:hAnsi="Times New Roman"/>
          <w:sz w:val="24"/>
          <w:szCs w:val="24"/>
          <w:lang w:eastAsia="en-GB"/>
        </w:rPr>
        <w:t>1)(</w:t>
      </w:r>
      <w:proofErr w:type="gramEnd"/>
      <w:r w:rsidR="00047D02"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047D02" w:rsidRPr="00C07D5D">
        <w:rPr>
          <w:rFonts w:ascii="Times New Roman" w:hAnsi="Times New Roman"/>
          <w:sz w:val="24"/>
          <w:szCs w:val="24"/>
          <w:lang w:eastAsia="en-GB"/>
        </w:rPr>
        <w:t>+ 2)(</w:t>
      </w:r>
      <w:r w:rsidR="00047D02"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047D02" w:rsidRPr="00C07D5D">
        <w:rPr>
          <w:rFonts w:ascii="Times New Roman" w:hAnsi="Times New Roman"/>
          <w:sz w:val="24"/>
          <w:szCs w:val="24"/>
          <w:lang w:eastAsia="en-GB"/>
        </w:rPr>
        <w:t xml:space="preserve">+ 3) </w:t>
      </w:r>
      <w:r w:rsidR="00047D02">
        <w:rPr>
          <w:rFonts w:ascii="Times New Roman" w:hAnsi="Times New Roman"/>
          <w:sz w:val="24"/>
          <w:szCs w:val="24"/>
          <w:lang w:eastAsia="en-GB"/>
        </w:rPr>
        <w:tab/>
        <w:t>can be written in the form</w:t>
      </w:r>
      <w:r w:rsidR="00047D02">
        <w:rPr>
          <w:rFonts w:ascii="Times New Roman" w:hAnsi="Times New Roman"/>
          <w:sz w:val="24"/>
          <w:szCs w:val="24"/>
          <w:lang w:eastAsia="en-GB"/>
        </w:rPr>
        <w:tab/>
      </w:r>
      <w:r w:rsidR="00047D02" w:rsidRPr="00C07D5D">
        <w:rPr>
          <w:rFonts w:ascii="Times New Roman" w:hAnsi="Times New Roman"/>
          <w:i/>
          <w:iCs/>
          <w:sz w:val="24"/>
          <w:szCs w:val="24"/>
          <w:lang w:eastAsia="en-GB"/>
        </w:rPr>
        <w:t>ax</w:t>
      </w:r>
      <w:r w:rsidR="00047D02" w:rsidRPr="003E303A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="00047D02" w:rsidRPr="00C07D5D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="00047D02" w:rsidRPr="00C07D5D">
        <w:rPr>
          <w:rFonts w:ascii="Times New Roman" w:hAnsi="Times New Roman"/>
          <w:i/>
          <w:iCs/>
          <w:sz w:val="24"/>
          <w:szCs w:val="24"/>
          <w:lang w:eastAsia="en-GB"/>
        </w:rPr>
        <w:t>bx</w:t>
      </w:r>
      <w:r w:rsidR="00047D02" w:rsidRPr="003E303A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047D02" w:rsidRPr="00C07D5D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="00047D02"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x </w:t>
      </w:r>
      <w:r w:rsidR="00047D02" w:rsidRPr="00C07D5D">
        <w:rPr>
          <w:rFonts w:ascii="Times New Roman" w:hAnsi="Times New Roman"/>
          <w:sz w:val="24"/>
          <w:szCs w:val="24"/>
          <w:lang w:eastAsia="en-GB"/>
        </w:rPr>
        <w:t xml:space="preserve">+ </w:t>
      </w:r>
      <w:r w:rsidR="00047D02" w:rsidRPr="00C07D5D">
        <w:rPr>
          <w:rFonts w:ascii="Times New Roman" w:hAnsi="Times New Roman"/>
          <w:i/>
          <w:iCs/>
          <w:sz w:val="24"/>
          <w:szCs w:val="24"/>
          <w:lang w:eastAsia="en-GB"/>
        </w:rPr>
        <w:t>d</w:t>
      </w:r>
    </w:p>
    <w:p w14:paraId="331DD55D" w14:textId="77777777" w:rsidR="00047D02" w:rsidRPr="00C07D5D" w:rsidRDefault="00047D02" w:rsidP="00047D0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where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 w:rsidRPr="00C07D5D">
        <w:rPr>
          <w:rFonts w:ascii="Times New Roman" w:hAnsi="Times New Roman"/>
          <w:sz w:val="24"/>
          <w:szCs w:val="24"/>
          <w:lang w:eastAsia="en-GB"/>
        </w:rPr>
        <w:t>are positive integers.</w:t>
      </w:r>
    </w:p>
    <w:p w14:paraId="1A8F24DB" w14:textId="77777777" w:rsidR="00047D02" w:rsidRDefault="00047D02" w:rsidP="00047D0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085B7C2" w14:textId="77777777" w:rsidR="00047D02" w:rsidRDefault="00047D02" w:rsidP="00047D0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4E74AEB" w14:textId="77777777" w:rsidR="00047D02" w:rsidRDefault="00047D02" w:rsidP="00047D0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831F11D" w14:textId="77777777" w:rsidR="00047D02" w:rsidRDefault="00047D02" w:rsidP="00047D0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EFBBF6A" w14:textId="77777777" w:rsidR="00047D02" w:rsidRDefault="00047D02" w:rsidP="00047D0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AEB0771" w14:textId="51AC5432" w:rsidR="00047D02" w:rsidRDefault="00047D02" w:rsidP="00047D0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B26DEB3" w14:textId="515E96FE" w:rsidR="00E24A33" w:rsidRDefault="00E24A33" w:rsidP="00047D0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4D37BAB" w14:textId="77777777" w:rsidR="00E24A33" w:rsidRDefault="00E24A33" w:rsidP="00047D0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3884F88" w14:textId="77777777" w:rsidR="00047D02" w:rsidRDefault="00047D02" w:rsidP="00047D0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F5FC08B" w14:textId="77777777" w:rsidR="00047D02" w:rsidRDefault="00047D02" w:rsidP="00047D0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76A4773" w14:textId="77777777" w:rsidR="00047D02" w:rsidRDefault="00047D02" w:rsidP="00047D0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343CE0A" w14:textId="77777777" w:rsidR="00047D02" w:rsidRDefault="00047D02" w:rsidP="00047D0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B43FF24" w14:textId="77777777" w:rsidR="00047D02" w:rsidRDefault="00047D02" w:rsidP="00047D0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A9FFA0C" w14:textId="77777777" w:rsidR="00047D02" w:rsidRDefault="00047D02" w:rsidP="00047D0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6487367" w14:textId="77777777" w:rsidR="00047D02" w:rsidRDefault="00047D02" w:rsidP="00047D0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4801679" w14:textId="77777777" w:rsidR="00047D02" w:rsidRDefault="00047D02" w:rsidP="00047D0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0EB1AEB" w14:textId="77777777" w:rsidR="00047D02" w:rsidRDefault="00047D02" w:rsidP="00047D0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6745F9E" w14:textId="77777777" w:rsidR="00047D02" w:rsidRDefault="00047D02" w:rsidP="00047D0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9851DB7" w14:textId="77777777" w:rsidR="00047D02" w:rsidRDefault="00047D02" w:rsidP="00047D0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2D1F649" w14:textId="77777777" w:rsidR="00047D02" w:rsidRDefault="00047D02" w:rsidP="00047D0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BE20B36" w14:textId="77777777" w:rsidR="00047D02" w:rsidRDefault="00047D02" w:rsidP="00047D0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9D4F566" w14:textId="0BC7B1ED" w:rsidR="00047D02" w:rsidRPr="00C07D5D" w:rsidRDefault="00047D02" w:rsidP="00047D0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0C5B6A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1153CEB6" w14:textId="77777777" w:rsidR="0056645E" w:rsidRDefault="0056645E" w:rsidP="0056645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DD668AB" w14:textId="4E633969" w:rsidR="00047D02" w:rsidRPr="00946185" w:rsidRDefault="005F2A45" w:rsidP="00047D02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noProof/>
        </w:rPr>
        <w:drawing>
          <wp:anchor distT="0" distB="0" distL="114300" distR="114300" simplePos="0" relativeHeight="251653120" behindDoc="0" locked="0" layoutInCell="1" allowOverlap="1" wp14:anchorId="1EA85ED4" wp14:editId="65C1C02F">
            <wp:simplePos x="0" y="0"/>
            <wp:positionH relativeFrom="column">
              <wp:posOffset>-710004</wp:posOffset>
            </wp:positionH>
            <wp:positionV relativeFrom="paragraph">
              <wp:posOffset>-96819</wp:posOffset>
            </wp:positionV>
            <wp:extent cx="270478" cy="473336"/>
            <wp:effectExtent l="0" t="0" r="0" b="3175"/>
            <wp:wrapNone/>
            <wp:docPr id="1" name="Picture 1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74932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="00346BE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047D02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047D02" w:rsidRPr="004164B6">
        <w:rPr>
          <w:rFonts w:ascii="Times New Roman" w:hAnsi="Times New Roman"/>
          <w:color w:val="000000"/>
          <w:position w:val="-18"/>
          <w:sz w:val="24"/>
          <w:szCs w:val="24"/>
          <w:lang w:eastAsia="en-GB"/>
        </w:rPr>
        <w:object w:dxaOrig="1460" w:dyaOrig="480" w14:anchorId="73ABF8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23.25pt" o:ole="">
            <v:imagedata r:id="rId9" o:title=""/>
          </v:shape>
          <o:OLEObject Type="Embed" ProgID="Equation.DSMT4" ShapeID="_x0000_i1025" DrawAspect="Content" ObjectID="_1662792064" r:id="rId10"/>
        </w:object>
      </w:r>
      <w:r w:rsidR="00047D02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047D02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can be written in the form </w:t>
      </w:r>
      <w:r w:rsidR="00047D02" w:rsidRPr="000D5C4A">
        <w:rPr>
          <w:rFonts w:ascii="Times New Roman" w:hAnsi="Times New Roman"/>
          <w:i/>
          <w:iCs/>
          <w:color w:val="000000"/>
          <w:position w:val="-6"/>
          <w:sz w:val="24"/>
          <w:szCs w:val="24"/>
          <w:lang w:eastAsia="en-GB"/>
        </w:rPr>
        <w:object w:dxaOrig="600" w:dyaOrig="380" w14:anchorId="2763E1B3">
          <v:shape id="_x0000_i1026" type="#_x0000_t75" style="width:30pt;height:18.75pt" o:ole="">
            <v:imagedata r:id="rId11" o:title=""/>
          </v:shape>
          <o:OLEObject Type="Embed" ProgID="Equation.DSMT4" ShapeID="_x0000_i1026" DrawAspect="Content" ObjectID="_1662792065" r:id="rId12"/>
        </w:object>
      </w:r>
      <w:r w:rsidR="00047D02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where </w:t>
      </w:r>
      <w:r w:rsidR="00047D02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="00047D0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an integer.</w:t>
      </w:r>
    </w:p>
    <w:p w14:paraId="657A3D63" w14:textId="77777777" w:rsidR="00047D02" w:rsidRPr="00946185" w:rsidRDefault="00047D02" w:rsidP="00047D02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value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1D91F3EE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0347B9B2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71AB9909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5F1AD107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2D1D389" w14:textId="2BE7A28E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66ACE803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24DB29B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49C98CEB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542FFE71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5041248B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6E23CD1F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6E811C4A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6A2730CD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7C88144B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0B7F69B3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3206B399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4624B791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09A31E5B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51D03305" w14:textId="77777777" w:rsidR="00047D02" w:rsidRPr="00946185" w:rsidRDefault="00047D02" w:rsidP="00047D0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3B4215DE" w14:textId="617B5F3C" w:rsidR="00047D02" w:rsidRDefault="00047D02" w:rsidP="00346BEE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0C5B6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3DEB5E8B" w14:textId="77777777" w:rsidR="00346BEE" w:rsidRDefault="00346BEE" w:rsidP="00346BEE">
      <w:pPr>
        <w:pBdr>
          <w:bottom w:val="single" w:sz="4" w:space="1" w:color="auto"/>
        </w:pBdr>
        <w:autoSpaceDE w:val="0"/>
        <w:autoSpaceDN w:val="0"/>
        <w:adjustRightInd w:val="0"/>
        <w:ind w:left="-90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631BEA42" w14:textId="77777777" w:rsidR="00346BEE" w:rsidRDefault="00346BEE" w:rsidP="00047D02">
      <w:pPr>
        <w:tabs>
          <w:tab w:val="left" w:pos="0"/>
          <w:tab w:val="left" w:pos="2268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3503B4A0" w14:textId="05B84258" w:rsidR="00047D02" w:rsidRPr="00FD66E9" w:rsidRDefault="00D74932" w:rsidP="00047D02">
      <w:pPr>
        <w:tabs>
          <w:tab w:val="left" w:pos="0"/>
          <w:tab w:val="left" w:pos="2268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8</w:t>
      </w:r>
      <w:r w:rsidR="00047D02">
        <w:rPr>
          <w:rFonts w:ascii="Times New Roman" w:hAnsi="Times New Roman"/>
          <w:b/>
          <w:bCs/>
          <w:sz w:val="24"/>
          <w:szCs w:val="24"/>
        </w:rPr>
        <w:tab/>
      </w:r>
      <w:r w:rsidR="00047D02">
        <w:rPr>
          <w:rFonts w:ascii="Times New Roman" w:hAnsi="Times New Roman"/>
          <w:sz w:val="24"/>
          <w:szCs w:val="24"/>
        </w:rPr>
        <w:t>Expand and simplify</w:t>
      </w:r>
      <w:r w:rsidR="00047D02">
        <w:rPr>
          <w:rFonts w:ascii="Times New Roman" w:hAnsi="Times New Roman"/>
          <w:sz w:val="24"/>
          <w:szCs w:val="24"/>
        </w:rPr>
        <w:tab/>
      </w:r>
      <w:r w:rsidR="00047D02" w:rsidRPr="00803D5B">
        <w:rPr>
          <w:rFonts w:ascii="Times New Roman" w:hAnsi="Times New Roman"/>
          <w:sz w:val="24"/>
          <w:szCs w:val="24"/>
        </w:rPr>
        <w:t>(</w:t>
      </w:r>
      <w:r w:rsidR="00047D02" w:rsidRPr="00FD66E9">
        <w:rPr>
          <w:rFonts w:ascii="Times New Roman" w:hAnsi="Times New Roman"/>
          <w:sz w:val="24"/>
          <w:szCs w:val="24"/>
        </w:rPr>
        <w:t>3</w:t>
      </w:r>
      <w:r w:rsidR="00047D02" w:rsidRPr="00FD66E9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="00047D02" w:rsidRPr="00FD66E9">
        <w:rPr>
          <w:rFonts w:ascii="Times New Roman" w:hAnsi="Times New Roman"/>
          <w:sz w:val="24"/>
          <w:szCs w:val="24"/>
        </w:rPr>
        <w:t xml:space="preserve">+ </w:t>
      </w:r>
      <w:proofErr w:type="gramStart"/>
      <w:r w:rsidR="00047D02" w:rsidRPr="00FD66E9">
        <w:rPr>
          <w:rFonts w:ascii="Times New Roman" w:hAnsi="Times New Roman"/>
          <w:sz w:val="24"/>
          <w:szCs w:val="24"/>
        </w:rPr>
        <w:t>2</w:t>
      </w:r>
      <w:r w:rsidR="00047D02" w:rsidRPr="00803D5B">
        <w:rPr>
          <w:rFonts w:ascii="Times New Roman" w:hAnsi="Times New Roman"/>
          <w:sz w:val="24"/>
          <w:szCs w:val="24"/>
        </w:rPr>
        <w:t>)(</w:t>
      </w:r>
      <w:proofErr w:type="gramEnd"/>
      <w:r w:rsidR="00047D02" w:rsidRPr="00FD66E9">
        <w:rPr>
          <w:rFonts w:ascii="Times New Roman" w:hAnsi="Times New Roman"/>
          <w:sz w:val="24"/>
          <w:szCs w:val="24"/>
        </w:rPr>
        <w:t>2</w:t>
      </w:r>
      <w:r w:rsidR="00047D02" w:rsidRPr="00FD66E9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="00047D02" w:rsidRPr="00FD66E9">
        <w:rPr>
          <w:rFonts w:ascii="Times New Roman" w:hAnsi="Times New Roman"/>
          <w:sz w:val="24"/>
          <w:szCs w:val="24"/>
        </w:rPr>
        <w:t>+ 1</w:t>
      </w:r>
      <w:r w:rsidR="00047D02" w:rsidRPr="00803D5B">
        <w:rPr>
          <w:rFonts w:ascii="Times New Roman" w:hAnsi="Times New Roman"/>
          <w:sz w:val="24"/>
          <w:szCs w:val="24"/>
        </w:rPr>
        <w:t>)(</w:t>
      </w:r>
      <w:r w:rsidR="00047D02" w:rsidRPr="00FD66E9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="00047D02" w:rsidRPr="00FD66E9">
        <w:rPr>
          <w:rFonts w:ascii="Times New Roman" w:hAnsi="Times New Roman"/>
          <w:sz w:val="24"/>
          <w:szCs w:val="24"/>
        </w:rPr>
        <w:t>− 5</w:t>
      </w:r>
      <w:r w:rsidR="00047D02" w:rsidRPr="00803D5B">
        <w:rPr>
          <w:rFonts w:ascii="Times New Roman" w:hAnsi="Times New Roman"/>
          <w:sz w:val="24"/>
          <w:szCs w:val="24"/>
        </w:rPr>
        <w:t>)</w:t>
      </w:r>
    </w:p>
    <w:p w14:paraId="6A352022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31EB988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CC04F94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8B9AAF3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5DFD903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7950C6D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C0A7E40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99A301F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82A5119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A762432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1574C3B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D146ADF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3B70963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FF001D7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5837E14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088B176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70CE0CB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418BF49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46F30F6" w14:textId="77777777" w:rsidR="00047D02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8B5EDE3" w14:textId="77777777" w:rsidR="00047D02" w:rsidRPr="00FD66E9" w:rsidRDefault="00047D02" w:rsidP="00047D0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........</w:t>
      </w:r>
    </w:p>
    <w:p w14:paraId="3673F0DC" w14:textId="32D6302B" w:rsidR="00047D02" w:rsidRPr="00FD66E9" w:rsidRDefault="00047D02" w:rsidP="00047D0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 w:rsidR="000C5B6A">
        <w:rPr>
          <w:rFonts w:ascii="Times New Roman" w:hAnsi="Times New Roman"/>
          <w:b/>
          <w:bCs/>
          <w:sz w:val="24"/>
          <w:szCs w:val="24"/>
        </w:rPr>
        <w:t>8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7A69ABF5" w14:textId="77777777" w:rsidR="0056645E" w:rsidRDefault="0056645E" w:rsidP="0056645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D4A3E71" w14:textId="77777777" w:rsidR="00346BEE" w:rsidRDefault="00346BEE" w:rsidP="00346BEE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2E38524C" w14:textId="143290B4" w:rsidR="00346BEE" w:rsidRPr="002A6B8D" w:rsidRDefault="00D74932" w:rsidP="00346BEE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="00346BEE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346BEE">
        <w:rPr>
          <w:rFonts w:ascii="Times New Roman" w:hAnsi="Times New Roman" w:cs="Times New Roman"/>
          <w:sz w:val="24"/>
          <w:szCs w:val="24"/>
        </w:rPr>
        <w:t>Expand and simplify</w:t>
      </w:r>
      <w:r w:rsidR="00346BEE">
        <w:rPr>
          <w:rFonts w:ascii="Times New Roman" w:hAnsi="Times New Roman" w:cs="Times New Roman"/>
          <w:sz w:val="24"/>
          <w:szCs w:val="24"/>
        </w:rPr>
        <w:tab/>
      </w:r>
      <w:r w:rsidR="00346BEE" w:rsidRPr="00007896">
        <w:rPr>
          <w:rFonts w:ascii="Times New Roman" w:hAnsi="Times New Roman" w:cs="Times New Roman"/>
          <w:sz w:val="24"/>
          <w:szCs w:val="24"/>
        </w:rPr>
        <w:t>(</w:t>
      </w:r>
      <w:r w:rsidR="00346BEE"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346BEE" w:rsidRPr="002A6B8D">
        <w:rPr>
          <w:rFonts w:ascii="Times New Roman" w:hAnsi="Times New Roman" w:cs="Times New Roman"/>
          <w:sz w:val="24"/>
          <w:szCs w:val="24"/>
        </w:rPr>
        <w:t xml:space="preserve">+ </w:t>
      </w:r>
      <w:proofErr w:type="gramStart"/>
      <w:r w:rsidR="00346BEE" w:rsidRPr="002A6B8D">
        <w:rPr>
          <w:rFonts w:ascii="Times New Roman" w:hAnsi="Times New Roman" w:cs="Times New Roman"/>
          <w:sz w:val="24"/>
          <w:szCs w:val="24"/>
        </w:rPr>
        <w:t>2</w:t>
      </w:r>
      <w:r w:rsidR="00346BEE" w:rsidRPr="00007896">
        <w:rPr>
          <w:rFonts w:ascii="Times New Roman" w:hAnsi="Times New Roman" w:cs="Times New Roman"/>
          <w:sz w:val="24"/>
          <w:szCs w:val="24"/>
        </w:rPr>
        <w:t>)(</w:t>
      </w:r>
      <w:proofErr w:type="gramEnd"/>
      <w:r w:rsidR="00346BEE"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346BEE" w:rsidRPr="002A6B8D">
        <w:rPr>
          <w:rFonts w:ascii="Times New Roman" w:hAnsi="Times New Roman" w:cs="Times New Roman"/>
          <w:sz w:val="24"/>
          <w:szCs w:val="24"/>
        </w:rPr>
        <w:t>+ 8</w:t>
      </w:r>
      <w:r w:rsidR="00346BEE" w:rsidRPr="00007896">
        <w:rPr>
          <w:rFonts w:ascii="Times New Roman" w:hAnsi="Times New Roman" w:cs="Times New Roman"/>
          <w:sz w:val="24"/>
          <w:szCs w:val="24"/>
        </w:rPr>
        <w:t>)(</w:t>
      </w:r>
      <w:r w:rsidR="00346BEE"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346BEE" w:rsidRPr="002A6B8D">
        <w:rPr>
          <w:rFonts w:ascii="Times New Roman" w:hAnsi="Times New Roman" w:cs="Times New Roman"/>
          <w:sz w:val="24"/>
          <w:szCs w:val="24"/>
        </w:rPr>
        <w:t>– 4</w:t>
      </w:r>
      <w:r w:rsidR="00346BEE" w:rsidRPr="00007896">
        <w:rPr>
          <w:rFonts w:ascii="Times New Roman" w:hAnsi="Times New Roman" w:cs="Times New Roman"/>
          <w:sz w:val="24"/>
          <w:szCs w:val="24"/>
        </w:rPr>
        <w:t>)</w:t>
      </w:r>
    </w:p>
    <w:p w14:paraId="41BA08CC" w14:textId="77777777" w:rsidR="00346BEE" w:rsidRDefault="00346BEE" w:rsidP="00346BE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8F05620" w14:textId="77777777" w:rsidR="00346BEE" w:rsidRDefault="00346BEE" w:rsidP="00346BE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724BF33" w14:textId="77777777" w:rsidR="00346BEE" w:rsidRDefault="00346BEE" w:rsidP="00346BE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7C7DC7F" w14:textId="77777777" w:rsidR="00346BEE" w:rsidRDefault="00346BEE" w:rsidP="00346BE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962CD3B" w14:textId="77777777" w:rsidR="00346BEE" w:rsidRDefault="00346BEE" w:rsidP="00346BE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E6802C9" w14:textId="77777777" w:rsidR="00346BEE" w:rsidRDefault="00346BEE" w:rsidP="00346BE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73FB541" w14:textId="77777777" w:rsidR="00346BEE" w:rsidRDefault="00346BEE" w:rsidP="00346BE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2196F75" w14:textId="77777777" w:rsidR="00346BEE" w:rsidRDefault="00346BEE" w:rsidP="00346BE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4D5A41B" w14:textId="77777777" w:rsidR="00346BEE" w:rsidRDefault="00346BEE" w:rsidP="00346BE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305A063" w14:textId="77777777" w:rsidR="00346BEE" w:rsidRDefault="00346BEE" w:rsidP="00346BE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9E6C41D" w14:textId="77777777" w:rsidR="00346BEE" w:rsidRDefault="00346BEE" w:rsidP="00346BE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4FE77AF" w14:textId="77777777" w:rsidR="00346BEE" w:rsidRDefault="00346BEE" w:rsidP="00346BE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14244AD" w14:textId="77777777" w:rsidR="00346BEE" w:rsidRDefault="00346BEE" w:rsidP="00346BE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6515AFF" w14:textId="4D936A9D" w:rsidR="00346BEE" w:rsidRDefault="00346BEE" w:rsidP="00346BE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B6DF6A8" w14:textId="77777777" w:rsidR="00346BEE" w:rsidRDefault="00346BEE" w:rsidP="00346BE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A1C9A50" w14:textId="77777777" w:rsidR="00346BEE" w:rsidRDefault="00346BEE" w:rsidP="00346BE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658D950" w14:textId="77777777" w:rsidR="00346BEE" w:rsidRDefault="00346BEE" w:rsidP="00346BE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9959B6C" w14:textId="77777777" w:rsidR="00346BEE" w:rsidRDefault="00346BEE" w:rsidP="00346BE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B782B0B" w14:textId="77777777" w:rsidR="00346BEE" w:rsidRDefault="00346BEE" w:rsidP="00346BEE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</w:t>
      </w:r>
    </w:p>
    <w:p w14:paraId="5C18104C" w14:textId="0CBBBB22" w:rsidR="00346BEE" w:rsidRPr="002A6B8D" w:rsidRDefault="00346BEE" w:rsidP="00346BE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 w:rsidR="000C5B6A"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3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2362281" w14:textId="77777777" w:rsidR="00346BEE" w:rsidRPr="002A6B8D" w:rsidRDefault="00346BEE" w:rsidP="00346BEE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A6B8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5B013E9" w14:textId="77777777" w:rsidR="00D74932" w:rsidRDefault="00D74932" w:rsidP="000E6926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3C30334" w14:textId="7F352A98" w:rsidR="000E6926" w:rsidRPr="0034462E" w:rsidRDefault="00D74932" w:rsidP="000E6926">
      <w:pPr>
        <w:autoSpaceDE w:val="0"/>
        <w:autoSpaceDN w:val="0"/>
        <w:adjustRightInd w:val="0"/>
        <w:ind w:hanging="567"/>
        <w:rPr>
          <w:rFonts w:ascii="Times New Roman" w:hAnsi="Times New Roman"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0</w:t>
      </w:r>
      <w:r w:rsidR="000E692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E6926" w:rsidRPr="00034B6C">
        <w:rPr>
          <w:rFonts w:ascii="Times New Roman" w:hAnsi="Times New Roman"/>
          <w:sz w:val="24"/>
          <w:szCs w:val="24"/>
          <w:lang w:eastAsia="en-GB"/>
        </w:rPr>
        <w:t xml:space="preserve">Simplify </w:t>
      </w:r>
      <w:r w:rsidR="000E6926">
        <w:rPr>
          <w:rFonts w:ascii="Times New Roman" w:hAnsi="Times New Roman"/>
          <w:iCs/>
          <w:sz w:val="24"/>
          <w:szCs w:val="24"/>
          <w:lang w:eastAsia="en-GB"/>
        </w:rPr>
        <w:tab/>
      </w:r>
      <w:r w:rsidR="000E6926" w:rsidRPr="00681008">
        <w:rPr>
          <w:rFonts w:ascii="Times New Roman" w:hAnsi="Times New Roman"/>
          <w:iCs/>
          <w:position w:val="-24"/>
          <w:sz w:val="24"/>
          <w:szCs w:val="24"/>
          <w:lang w:eastAsia="en-GB"/>
        </w:rPr>
        <w:object w:dxaOrig="1340" w:dyaOrig="680" w14:anchorId="7CD40E4F">
          <v:shape id="_x0000_i1027" type="#_x0000_t75" style="width:66.75pt;height:33.75pt" o:ole="">
            <v:imagedata r:id="rId13" o:title=""/>
          </v:shape>
          <o:OLEObject Type="Embed" ProgID="Equation.DSMT4" ShapeID="_x0000_i1027" DrawAspect="Content" ObjectID="_1662792066" r:id="rId14"/>
        </w:object>
      </w:r>
    </w:p>
    <w:p w14:paraId="0B5EB118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4ABC98F8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454539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7D8176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DC58F8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4DF869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73FB794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725DAB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88025BC" w14:textId="6ED41451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91C4DC7" w14:textId="2DE0A9EE" w:rsidR="00835932" w:rsidRDefault="00835932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A1F64D" w14:textId="34EADD12" w:rsidR="00E24A33" w:rsidRDefault="00E24A33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2FC7E4" w14:textId="11145331" w:rsidR="0017463C" w:rsidRDefault="0017463C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3C83EB7" w14:textId="77777777" w:rsidR="0017463C" w:rsidRDefault="0017463C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006908" w14:textId="4C3FE241" w:rsidR="00E24A33" w:rsidRDefault="00E24A33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9D7A876" w14:textId="77777777" w:rsidR="0017463C" w:rsidRDefault="0017463C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7349B7B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3D6CAA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7E8B53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B3D9A0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B0AD3B" w14:textId="77777777" w:rsidR="000E6926" w:rsidRPr="00034B6C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217C3430" w14:textId="77777777" w:rsidR="0017463C" w:rsidRDefault="0017463C" w:rsidP="000E692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3A6AC20" w14:textId="30CA393E" w:rsidR="000E6926" w:rsidRDefault="00835932" w:rsidP="000E692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0E6926"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0E692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17463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0C5B6A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="000E692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 w:rsidR="0017463C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0E692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0E6926"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="000E6926"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8F6AD79" w14:textId="77777777" w:rsidR="0056645E" w:rsidRDefault="0056645E" w:rsidP="0056645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6BBE214" w14:textId="77777777" w:rsidR="0017463C" w:rsidRDefault="0017463C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6DD8A8C3" w14:textId="6F988BBB" w:rsidR="000E6926" w:rsidRPr="00946185" w:rsidRDefault="005F2A45" w:rsidP="000E6926">
      <w:pPr>
        <w:tabs>
          <w:tab w:val="left" w:pos="0"/>
          <w:tab w:val="left" w:pos="1843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54144" behindDoc="0" locked="0" layoutInCell="1" allowOverlap="1" wp14:anchorId="2EF4D2D8" wp14:editId="54F6C0AD">
            <wp:simplePos x="0" y="0"/>
            <wp:positionH relativeFrom="column">
              <wp:posOffset>-710004</wp:posOffset>
            </wp:positionH>
            <wp:positionV relativeFrom="paragraph">
              <wp:posOffset>0</wp:posOffset>
            </wp:positionV>
            <wp:extent cx="270478" cy="473336"/>
            <wp:effectExtent l="0" t="0" r="0" b="3175"/>
            <wp:wrapNone/>
            <wp:docPr id="2" name="Picture 2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463C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D74932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0E6926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0E6926">
        <w:rPr>
          <w:rFonts w:ascii="Times New Roman" w:hAnsi="Times New Roman"/>
          <w:color w:val="000000"/>
          <w:sz w:val="24"/>
          <w:szCs w:val="24"/>
          <w:lang w:eastAsia="en-GB"/>
        </w:rPr>
        <w:t>Simplify fully</w:t>
      </w:r>
      <w:r w:rsidR="000E6926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0E6926" w:rsidRPr="00895042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1200" w:dyaOrig="660" w14:anchorId="7AC4E02A">
          <v:shape id="_x0000_i1028" type="#_x0000_t75" style="width:60pt;height:33.75pt" o:ole="">
            <v:imagedata r:id="rId15" o:title=""/>
          </v:shape>
          <o:OLEObject Type="Embed" ProgID="Equation.DSMT4" ShapeID="_x0000_i1028" DrawAspect="Content" ObjectID="_1662792067" r:id="rId16"/>
        </w:object>
      </w:r>
      <w:r w:rsidR="000E6926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</w:p>
    <w:p w14:paraId="2BCF2445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4AF4667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32CC75F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DB5BB7D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FE659EB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31445FE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BCDEEE7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652CE49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1C0B377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8B1BA44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5439AF9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D9CF4E2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96B654E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81A4E0E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315E6F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50078A6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E217E94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601BA6C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B59A617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9458690" w14:textId="77777777" w:rsidR="000E6926" w:rsidRPr="00946185" w:rsidRDefault="000E6926" w:rsidP="000E692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5B4823B8" w14:textId="5BD867C9" w:rsidR="000E6926" w:rsidRDefault="000E6926" w:rsidP="000E6926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17463C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0C5B6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306E0D08" w14:textId="77777777" w:rsidR="0056645E" w:rsidRDefault="0056645E" w:rsidP="0056645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BEB2FC9" w14:textId="77777777" w:rsidR="00E24A33" w:rsidRDefault="00E24A33" w:rsidP="000E6926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4607C219" w14:textId="7E870C65" w:rsidR="000E6926" w:rsidRPr="00946185" w:rsidRDefault="005F2A45" w:rsidP="000E6926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 wp14:anchorId="0EC75C78" wp14:editId="194A8DBC">
            <wp:simplePos x="0" y="0"/>
            <wp:positionH relativeFrom="column">
              <wp:posOffset>-720763</wp:posOffset>
            </wp:positionH>
            <wp:positionV relativeFrom="paragraph">
              <wp:posOffset>-129092</wp:posOffset>
            </wp:positionV>
            <wp:extent cx="270478" cy="473336"/>
            <wp:effectExtent l="0" t="0" r="0" b="3175"/>
            <wp:wrapNone/>
            <wp:docPr id="3" name="Picture 3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463C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D74932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0E692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0E6926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0E6926" w:rsidRPr="00267732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="000E6926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 w:rsidR="000E692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0E6926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actorise </w:t>
      </w:r>
      <w:r w:rsidR="000E6926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  <w:r w:rsidR="000E6926" w:rsidRPr="007644F6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="000E6926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0E6926" w:rsidRPr="007644F6">
        <w:rPr>
          <w:rFonts w:ascii="Times New Roman" w:eastAsia="MS Gothic" w:hAnsi="Times New Roman"/>
          <w:color w:val="000000"/>
          <w:sz w:val="24"/>
        </w:rPr>
        <w:t>−</w:t>
      </w:r>
      <w:r w:rsidR="000E6926">
        <w:rPr>
          <w:rFonts w:ascii="Times New Roman" w:eastAsia="MS Gothic" w:hAnsi="Times New Roman"/>
          <w:color w:val="000000"/>
          <w:sz w:val="24"/>
        </w:rPr>
        <w:t xml:space="preserve"> </w:t>
      </w:r>
      <w:r w:rsidR="000E6926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="000E6926" w:rsidRPr="007644F6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14:paraId="32AE1C23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C7A497F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A6284B9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08A8327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CD62FC2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FF2EEFC" w14:textId="77777777" w:rsidR="000E6926" w:rsidRPr="00946185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15C6F44B" w14:textId="77777777" w:rsidR="000E6926" w:rsidRPr="001274D7" w:rsidRDefault="000E6926" w:rsidP="000E692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0C96A44F" w14:textId="77777777" w:rsidR="000E6926" w:rsidRPr="00946185" w:rsidRDefault="000E6926" w:rsidP="000E6926">
      <w:pPr>
        <w:tabs>
          <w:tab w:val="left" w:pos="425"/>
          <w:tab w:val="left" w:pos="3402"/>
          <w:tab w:val="left" w:pos="396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nc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e, or otherwise, simplify fully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7644F6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4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7644F6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– 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7644F6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– 2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7644F6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14:paraId="0A2A33FC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018F064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7CAD564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B69257C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BCFDCCF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056FE70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46BF7A9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E1BE054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E79B96D" w14:textId="77777777" w:rsidR="000E6926" w:rsidRPr="00946185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2ECB6C4E" w14:textId="77777777" w:rsidR="000E6926" w:rsidRPr="001274D7" w:rsidRDefault="000E6926" w:rsidP="000E692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4D06C0C8" w14:textId="16C12740" w:rsidR="000E6926" w:rsidRDefault="000E6926" w:rsidP="000E6926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17463C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0C5B6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380EF231" w14:textId="77777777" w:rsidR="0056645E" w:rsidRDefault="0056645E" w:rsidP="0056645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696A1A3" w14:textId="77777777" w:rsidR="00346BEE" w:rsidRDefault="00346BEE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D8908B2" w14:textId="20639402" w:rsidR="000E6926" w:rsidRPr="00B95957" w:rsidRDefault="0017463C" w:rsidP="000E6926">
      <w:pPr>
        <w:tabs>
          <w:tab w:val="left" w:pos="426"/>
          <w:tab w:val="left" w:pos="2694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D74932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0E6926" w:rsidRPr="00B9595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E6926"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="000E6926" w:rsidRPr="00A43BED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0E6926" w:rsidRPr="00A43BED">
        <w:rPr>
          <w:rFonts w:ascii="Times New Roman" w:hAnsi="Times New Roman"/>
          <w:sz w:val="24"/>
          <w:szCs w:val="24"/>
          <w:lang w:eastAsia="en-GB"/>
        </w:rPr>
        <w:t>)</w:t>
      </w:r>
      <w:r w:rsidR="000E6926" w:rsidRPr="00A43BED">
        <w:rPr>
          <w:rFonts w:ascii="Times New Roman" w:hAnsi="Times New Roman"/>
          <w:i/>
          <w:sz w:val="24"/>
          <w:szCs w:val="24"/>
          <w:lang w:eastAsia="en-GB"/>
        </w:rPr>
        <w:tab/>
      </w:r>
      <w:r w:rsidR="000E6926">
        <w:rPr>
          <w:rFonts w:ascii="Times New Roman" w:hAnsi="Times New Roman"/>
          <w:sz w:val="24"/>
          <w:szCs w:val="24"/>
          <w:lang w:eastAsia="en-GB"/>
        </w:rPr>
        <w:t>Expand and simplify</w:t>
      </w:r>
      <w:r w:rsidR="000E6926">
        <w:rPr>
          <w:rFonts w:ascii="Times New Roman" w:hAnsi="Times New Roman"/>
          <w:sz w:val="24"/>
          <w:szCs w:val="24"/>
          <w:lang w:eastAsia="en-GB"/>
        </w:rPr>
        <w:tab/>
      </w:r>
      <w:r w:rsidR="000E6926"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="000E6926"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0E6926" w:rsidRPr="00B95957">
        <w:rPr>
          <w:rFonts w:ascii="Times New Roman" w:hAnsi="Times New Roman"/>
          <w:sz w:val="24"/>
          <w:szCs w:val="24"/>
          <w:lang w:eastAsia="en-GB"/>
        </w:rPr>
        <w:t xml:space="preserve">– </w:t>
      </w:r>
      <w:proofErr w:type="gramStart"/>
      <w:r w:rsidR="000E6926" w:rsidRPr="00B95957">
        <w:rPr>
          <w:rFonts w:ascii="Times New Roman" w:hAnsi="Times New Roman"/>
          <w:sz w:val="24"/>
          <w:szCs w:val="24"/>
          <w:lang w:eastAsia="en-GB"/>
        </w:rPr>
        <w:t>2</w:t>
      </w:r>
      <w:r w:rsidR="000E6926" w:rsidRPr="00A43BED">
        <w:rPr>
          <w:rFonts w:ascii="Times New Roman" w:hAnsi="Times New Roman"/>
          <w:sz w:val="24"/>
          <w:szCs w:val="24"/>
          <w:lang w:eastAsia="en-GB"/>
        </w:rPr>
        <w:t>)(</w:t>
      </w:r>
      <w:proofErr w:type="gramEnd"/>
      <w:r w:rsidR="000E6926" w:rsidRPr="00B95957">
        <w:rPr>
          <w:rFonts w:ascii="Times New Roman" w:hAnsi="Times New Roman"/>
          <w:sz w:val="24"/>
          <w:szCs w:val="24"/>
          <w:lang w:eastAsia="en-GB"/>
        </w:rPr>
        <w:t>2</w:t>
      </w:r>
      <w:r w:rsidR="000E6926"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0E6926" w:rsidRPr="00B95957">
        <w:rPr>
          <w:rFonts w:ascii="Times New Roman" w:hAnsi="Times New Roman"/>
          <w:sz w:val="24"/>
          <w:szCs w:val="24"/>
          <w:lang w:eastAsia="en-GB"/>
        </w:rPr>
        <w:t>+ 3</w:t>
      </w:r>
      <w:r w:rsidR="000E6926" w:rsidRPr="00A43BED">
        <w:rPr>
          <w:rFonts w:ascii="Times New Roman" w:hAnsi="Times New Roman"/>
          <w:sz w:val="24"/>
          <w:szCs w:val="24"/>
          <w:lang w:eastAsia="en-GB"/>
        </w:rPr>
        <w:t>)(</w:t>
      </w:r>
      <w:r w:rsidR="000E6926"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0E6926" w:rsidRPr="00B95957">
        <w:rPr>
          <w:rFonts w:ascii="Times New Roman" w:hAnsi="Times New Roman"/>
          <w:sz w:val="24"/>
          <w:szCs w:val="24"/>
          <w:lang w:eastAsia="en-GB"/>
        </w:rPr>
        <w:t>+ 1</w:t>
      </w:r>
      <w:r w:rsidR="000E6926" w:rsidRPr="00A43BED">
        <w:rPr>
          <w:rFonts w:ascii="Times New Roman" w:hAnsi="Times New Roman"/>
          <w:sz w:val="24"/>
          <w:szCs w:val="24"/>
          <w:lang w:eastAsia="en-GB"/>
        </w:rPr>
        <w:t>)</w:t>
      </w:r>
    </w:p>
    <w:p w14:paraId="4D1F7698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B158E91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0B395B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A40204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0EE48DE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6E3854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F73B386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BB00AE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160DB8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192515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B07D48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AC3074D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FBEE24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9EB9467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DA8E52C" w14:textId="77777777" w:rsidR="000E6926" w:rsidRPr="00B95957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436C93D6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37706431" w14:textId="77777777" w:rsidR="000E6926" w:rsidRPr="00B95957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DC07168" w14:textId="77777777" w:rsidR="000E6926" w:rsidRPr="00B95957" w:rsidRDefault="000E6926" w:rsidP="000E692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620958">
        <w:rPr>
          <w:rFonts w:ascii="Times New Roman" w:hAnsi="Times New Roman"/>
          <w:i/>
          <w:iCs/>
          <w:position w:val="-28"/>
          <w:sz w:val="24"/>
          <w:szCs w:val="24"/>
          <w:lang w:eastAsia="en-GB"/>
        </w:rPr>
        <w:object w:dxaOrig="1340" w:dyaOrig="720" w14:anchorId="6D003F4B">
          <v:shape id="_x0000_i1029" type="#_x0000_t75" style="width:66.75pt;height:36.75pt" o:ole="">
            <v:imagedata r:id="rId17" o:title=""/>
          </v:shape>
          <o:OLEObject Type="Embed" ProgID="Equation.DSMT4" ShapeID="_x0000_i1029" DrawAspect="Content" ObjectID="_1662792068" r:id="rId18"/>
        </w:object>
      </w:r>
    </w:p>
    <w:p w14:paraId="0ACB992C" w14:textId="77777777" w:rsidR="000E6926" w:rsidRPr="00B95957" w:rsidRDefault="000E6926" w:rsidP="000E692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Pr="00A43BE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  <w:r w:rsidRPr="00A43BE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Find the value of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B95957">
        <w:rPr>
          <w:rFonts w:ascii="Times New Roman" w:hAnsi="Times New Roman"/>
          <w:sz w:val="24"/>
          <w:szCs w:val="24"/>
          <w:lang w:eastAsia="en-GB"/>
        </w:rPr>
        <w:t>.</w:t>
      </w:r>
    </w:p>
    <w:p w14:paraId="3FBFE029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F07610F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233FF6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598D17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86AB8F" w14:textId="77777777" w:rsidR="000E6926" w:rsidRDefault="000E6926" w:rsidP="00E5217A">
      <w:pPr>
        <w:rPr>
          <w:lang w:eastAsia="en-GB"/>
        </w:rPr>
      </w:pPr>
    </w:p>
    <w:p w14:paraId="2F705EB3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EDB307" w14:textId="77777777" w:rsidR="000E6926" w:rsidRPr="00B95957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2DF9B749" w14:textId="77777777" w:rsidR="000E6926" w:rsidRPr="00B95957" w:rsidRDefault="000E6926" w:rsidP="000E692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5FF937A5" w14:textId="77777777" w:rsidR="000E6926" w:rsidRPr="00B95957" w:rsidRDefault="000E6926" w:rsidP="000E692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Pr="00A43BE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  <w:r w:rsidRPr="00A43BED"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Solve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B95957">
        <w:rPr>
          <w:rFonts w:ascii="Times New Roman" w:hAnsi="Times New Roman"/>
          <w:sz w:val="24"/>
          <w:szCs w:val="24"/>
          <w:lang w:eastAsia="en-GB"/>
        </w:rPr>
        <w:t>5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293FCD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 – 4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B95957">
        <w:rPr>
          <w:rFonts w:ascii="Times New Roman" w:hAnsi="Times New Roman"/>
          <w:sz w:val="24"/>
          <w:szCs w:val="24"/>
          <w:lang w:eastAsia="en-GB"/>
        </w:rPr>
        <w:t>– 3 = 0</w:t>
      </w:r>
    </w:p>
    <w:p w14:paraId="76D8A3C2" w14:textId="77777777" w:rsidR="000E6926" w:rsidRPr="00B95957" w:rsidRDefault="000E6926" w:rsidP="000E6926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Give your solutions correct to 3 significant figures.</w:t>
      </w:r>
    </w:p>
    <w:p w14:paraId="700F3C1D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3822172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249BE1A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0E9AF3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5B3C43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23BAF7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DC893C3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D96765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9607970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1F9F2C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2A1A85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F4861B7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D99DFE" w14:textId="77777777" w:rsidR="000E6926" w:rsidRPr="00B95957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158F046C" w14:textId="77777777" w:rsidR="000E6926" w:rsidRPr="00B95957" w:rsidRDefault="000E6926" w:rsidP="000E692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AA9737C" w14:textId="514E76A3" w:rsidR="000E6926" w:rsidRPr="00B95957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17463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0C5B6A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8 marks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570A0FDA" w14:textId="77777777" w:rsidR="0056645E" w:rsidRDefault="0056645E" w:rsidP="0056645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336D5CA" w14:textId="77777777" w:rsidR="000E6926" w:rsidRDefault="000E6926" w:rsidP="000E6926">
      <w:pPr>
        <w:rPr>
          <w:rFonts w:ascii="Times New Roman" w:hAnsi="Times New Roman"/>
          <w:color w:val="FF0000"/>
          <w:sz w:val="24"/>
          <w:szCs w:val="24"/>
          <w:lang w:eastAsia="en-GB"/>
        </w:rPr>
      </w:pPr>
    </w:p>
    <w:p w14:paraId="18975A7D" w14:textId="3E06D09F" w:rsidR="000E6926" w:rsidRPr="00346BEE" w:rsidRDefault="00E24A33" w:rsidP="00346BEE">
      <w:pPr>
        <w:ind w:hanging="630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 wp14:anchorId="64580337" wp14:editId="5C2C1374">
            <wp:simplePos x="0" y="0"/>
            <wp:positionH relativeFrom="column">
              <wp:posOffset>-720725</wp:posOffset>
            </wp:positionH>
            <wp:positionV relativeFrom="paragraph">
              <wp:posOffset>-120963</wp:posOffset>
            </wp:positionV>
            <wp:extent cx="269875" cy="473075"/>
            <wp:effectExtent l="0" t="0" r="0" b="3175"/>
            <wp:wrapNone/>
            <wp:docPr id="4" name="Picture 4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875" cy="473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6926" w:rsidRPr="00570F59">
        <w:rPr>
          <w:rFonts w:ascii="Times New Roman" w:hAnsi="Times New Roman"/>
          <w:b/>
          <w:bCs/>
          <w:color w:val="000000"/>
          <w:sz w:val="24"/>
          <w:szCs w:val="24"/>
        </w:rPr>
        <w:t>1</w:t>
      </w:r>
      <w:r w:rsidR="00D74932">
        <w:rPr>
          <w:rFonts w:ascii="Times New Roman" w:hAnsi="Times New Roman"/>
          <w:b/>
          <w:bCs/>
          <w:color w:val="000000"/>
          <w:sz w:val="24"/>
          <w:szCs w:val="24"/>
        </w:rPr>
        <w:t>4</w:t>
      </w:r>
      <w:r w:rsidR="000E6926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="000E6926">
        <w:rPr>
          <w:rFonts w:ascii="Times New Roman" w:hAnsi="Times New Roman"/>
          <w:color w:val="000000"/>
          <w:sz w:val="24"/>
          <w:szCs w:val="24"/>
        </w:rPr>
        <w:t>Factorise</w:t>
      </w:r>
      <w:r w:rsidR="000E6926">
        <w:rPr>
          <w:rFonts w:ascii="Times New Roman" w:hAnsi="Times New Roman"/>
          <w:color w:val="000000"/>
          <w:sz w:val="24"/>
          <w:szCs w:val="24"/>
        </w:rPr>
        <w:tab/>
      </w:r>
      <w:r w:rsidR="000E6926" w:rsidRPr="00C04C0A">
        <w:rPr>
          <w:rFonts w:ascii="Times New Roman" w:hAnsi="Times New Roman"/>
          <w:color w:val="000000"/>
          <w:sz w:val="24"/>
          <w:szCs w:val="24"/>
        </w:rPr>
        <w:t>(</w:t>
      </w:r>
      <w:r w:rsidR="000E6926"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="000E6926" w:rsidRPr="00570F59">
        <w:rPr>
          <w:rFonts w:ascii="Times New Roman" w:hAnsi="Times New Roman"/>
          <w:color w:val="000000"/>
          <w:sz w:val="24"/>
          <w:szCs w:val="24"/>
        </w:rPr>
        <w:t xml:space="preserve">+ </w:t>
      </w:r>
      <w:r w:rsidR="000E6926" w:rsidRPr="00570F59">
        <w:rPr>
          <w:rFonts w:ascii="Times New Roman" w:hAnsi="Times New Roman"/>
          <w:i/>
          <w:iCs/>
          <w:color w:val="000000"/>
          <w:sz w:val="24"/>
          <w:szCs w:val="24"/>
        </w:rPr>
        <w:t>y</w:t>
      </w:r>
      <w:r w:rsidR="000E6926" w:rsidRPr="00C04C0A">
        <w:rPr>
          <w:rFonts w:ascii="Times New Roman" w:hAnsi="Times New Roman"/>
          <w:color w:val="000000"/>
          <w:sz w:val="24"/>
          <w:szCs w:val="24"/>
        </w:rPr>
        <w:t>)</w:t>
      </w:r>
      <w:r w:rsidR="000E6926" w:rsidRPr="0072718D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="000E6926" w:rsidRPr="00570F59">
        <w:rPr>
          <w:rFonts w:ascii="Times New Roman" w:hAnsi="Times New Roman"/>
          <w:color w:val="000000"/>
          <w:sz w:val="24"/>
          <w:szCs w:val="24"/>
        </w:rPr>
        <w:t xml:space="preserve"> + 3</w:t>
      </w:r>
      <w:r w:rsidR="000E6926" w:rsidRPr="00C04C0A">
        <w:rPr>
          <w:rFonts w:ascii="Times New Roman" w:hAnsi="Times New Roman"/>
          <w:color w:val="000000"/>
          <w:sz w:val="24"/>
          <w:szCs w:val="24"/>
        </w:rPr>
        <w:t>(</w:t>
      </w:r>
      <w:r w:rsidR="000E6926"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="000E6926" w:rsidRPr="00570F59">
        <w:rPr>
          <w:rFonts w:ascii="Times New Roman" w:hAnsi="Times New Roman"/>
          <w:color w:val="000000"/>
          <w:sz w:val="24"/>
          <w:szCs w:val="24"/>
        </w:rPr>
        <w:t xml:space="preserve">+ </w:t>
      </w:r>
      <w:r w:rsidR="000E6926" w:rsidRPr="00570F59">
        <w:rPr>
          <w:rFonts w:ascii="Times New Roman" w:hAnsi="Times New Roman"/>
          <w:i/>
          <w:iCs/>
          <w:color w:val="000000"/>
          <w:sz w:val="24"/>
          <w:szCs w:val="24"/>
        </w:rPr>
        <w:t>y</w:t>
      </w:r>
      <w:r w:rsidR="000E6926" w:rsidRPr="00C04C0A">
        <w:rPr>
          <w:rFonts w:ascii="Times New Roman" w:hAnsi="Times New Roman"/>
          <w:color w:val="000000"/>
          <w:sz w:val="24"/>
          <w:szCs w:val="24"/>
        </w:rPr>
        <w:t>)</w:t>
      </w:r>
    </w:p>
    <w:p w14:paraId="01773A37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56010A6C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00F9C527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090D2809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58C5A3F5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312FC64F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10D78DD5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3868E2A5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2ACBAB9C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62834714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614AA813" w14:textId="77777777" w:rsidR="000E6926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081ECAA1" w14:textId="77777777" w:rsidR="000E6926" w:rsidRPr="00570F59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..............................................................................................................</w:t>
      </w:r>
    </w:p>
    <w:p w14:paraId="20504148" w14:textId="77777777" w:rsidR="000E6926" w:rsidRPr="00570F59" w:rsidRDefault="000E6926" w:rsidP="000E692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04C0A">
        <w:rPr>
          <w:rFonts w:ascii="Times New Roman" w:hAnsi="Times New Roman"/>
          <w:b/>
          <w:bCs/>
          <w:sz w:val="24"/>
          <w:szCs w:val="24"/>
        </w:rPr>
        <w:t>(</w:t>
      </w:r>
      <w:r w:rsidRPr="00570F59">
        <w:rPr>
          <w:rFonts w:ascii="Times New Roman" w:hAnsi="Times New Roman"/>
          <w:b/>
          <w:bCs/>
          <w:sz w:val="24"/>
          <w:szCs w:val="24"/>
        </w:rPr>
        <w:t>1</w:t>
      </w:r>
      <w:r w:rsidRPr="00C04C0A">
        <w:rPr>
          <w:rFonts w:ascii="Times New Roman" w:hAnsi="Times New Roman"/>
          <w:b/>
          <w:bCs/>
          <w:sz w:val="24"/>
          <w:szCs w:val="24"/>
        </w:rPr>
        <w:t>)</w:t>
      </w:r>
    </w:p>
    <w:p w14:paraId="41E522E0" w14:textId="518B3157" w:rsidR="000E6926" w:rsidRPr="00570F59" w:rsidRDefault="000E6926" w:rsidP="000E692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(</w:t>
      </w: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Total for Question 1</w:t>
      </w:r>
      <w:r w:rsidR="000C5B6A">
        <w:rPr>
          <w:rFonts w:ascii="Times New Roman" w:hAnsi="Times New Roman"/>
          <w:b/>
          <w:bCs/>
          <w:color w:val="000000"/>
          <w:sz w:val="24"/>
          <w:szCs w:val="24"/>
        </w:rPr>
        <w:t>4</w:t>
      </w: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 xml:space="preserve"> is 3 marks</w:t>
      </w: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)</w:t>
      </w:r>
    </w:p>
    <w:p w14:paraId="39F675D0" w14:textId="77777777" w:rsidR="0056645E" w:rsidRDefault="0056645E" w:rsidP="0056645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5CB0F72" w14:textId="54E3F5F9" w:rsidR="007B1D82" w:rsidRDefault="007B1D82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CBE7887" w14:textId="50EC12B3" w:rsidR="007B1D82" w:rsidRPr="00C04E15" w:rsidRDefault="007B1D82" w:rsidP="007B1D8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C04E15">
        <w:rPr>
          <w:rFonts w:ascii="Times New Roman" w:hAnsi="Times New Roman"/>
          <w:b/>
          <w:bCs/>
          <w:sz w:val="24"/>
          <w:szCs w:val="24"/>
        </w:rPr>
        <w:t>1</w:t>
      </w:r>
      <w:r w:rsidR="00D74932">
        <w:rPr>
          <w:rFonts w:ascii="Times New Roman" w:hAnsi="Times New Roman"/>
          <w:b/>
          <w:bCs/>
          <w:sz w:val="24"/>
          <w:szCs w:val="24"/>
        </w:rPr>
        <w:t>5</w:t>
      </w:r>
      <w:r w:rsidRPr="00C04E15">
        <w:rPr>
          <w:rFonts w:ascii="Times New Roman" w:hAnsi="Times New Roman"/>
          <w:b/>
          <w:bCs/>
          <w:sz w:val="24"/>
          <w:szCs w:val="24"/>
        </w:rPr>
        <w:tab/>
      </w:r>
      <w:r w:rsidRPr="00C04E15">
        <w:rPr>
          <w:rFonts w:ascii="Times New Roman" w:hAnsi="Times New Roman"/>
          <w:sz w:val="24"/>
          <w:szCs w:val="24"/>
        </w:rPr>
        <w:t>Show that</w:t>
      </w:r>
    </w:p>
    <w:p w14:paraId="02229103" w14:textId="77777777" w:rsidR="007B1D82" w:rsidRDefault="007B1D82" w:rsidP="007B1D8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321DBE3" w14:textId="77777777" w:rsidR="007B1D82" w:rsidRPr="00C04E15" w:rsidRDefault="007B1D82" w:rsidP="007B1D82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C04E15">
        <w:rPr>
          <w:rFonts w:ascii="Times New Roman" w:hAnsi="Times New Roman"/>
          <w:sz w:val="24"/>
          <w:szCs w:val="24"/>
        </w:rPr>
        <w:t>(3</w:t>
      </w:r>
      <w:r w:rsidRPr="00C04E15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C04E15">
        <w:rPr>
          <w:rFonts w:ascii="Times New Roman" w:hAnsi="Times New Roman"/>
          <w:sz w:val="24"/>
          <w:szCs w:val="24"/>
        </w:rPr>
        <w:t>– 1)(</w:t>
      </w:r>
      <w:r w:rsidRPr="00C04E15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C04E15">
        <w:rPr>
          <w:rFonts w:ascii="Times New Roman" w:hAnsi="Times New Roman"/>
          <w:sz w:val="24"/>
          <w:szCs w:val="24"/>
        </w:rPr>
        <w:t>+ 5)(4</w:t>
      </w:r>
      <w:r w:rsidRPr="00C04E15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C04E15">
        <w:rPr>
          <w:rFonts w:ascii="Times New Roman" w:hAnsi="Times New Roman"/>
          <w:sz w:val="24"/>
          <w:szCs w:val="24"/>
        </w:rPr>
        <w:t>– 3) = 12</w:t>
      </w:r>
      <w:r w:rsidRPr="00C04E15">
        <w:rPr>
          <w:rFonts w:ascii="Times New Roman" w:hAnsi="Times New Roman"/>
          <w:i/>
          <w:iCs/>
          <w:sz w:val="24"/>
          <w:szCs w:val="24"/>
        </w:rPr>
        <w:t>x</w:t>
      </w:r>
      <w:r w:rsidRPr="00FA1C00">
        <w:rPr>
          <w:rFonts w:ascii="Times New Roman" w:hAnsi="Times New Roman"/>
          <w:sz w:val="24"/>
          <w:szCs w:val="24"/>
          <w:vertAlign w:val="superscript"/>
        </w:rPr>
        <w:t xml:space="preserve">3 </w:t>
      </w:r>
      <w:r w:rsidRPr="00C04E15">
        <w:rPr>
          <w:rFonts w:ascii="Times New Roman" w:hAnsi="Times New Roman"/>
          <w:sz w:val="24"/>
          <w:szCs w:val="24"/>
        </w:rPr>
        <w:t>+ 47</w:t>
      </w:r>
      <w:r w:rsidRPr="00C04E15">
        <w:rPr>
          <w:rFonts w:ascii="Times New Roman" w:hAnsi="Times New Roman"/>
          <w:i/>
          <w:iCs/>
          <w:sz w:val="24"/>
          <w:szCs w:val="24"/>
        </w:rPr>
        <w:t>x</w:t>
      </w:r>
      <w:r w:rsidRPr="00FA1C00">
        <w:rPr>
          <w:rFonts w:ascii="Times New Roman" w:hAnsi="Times New Roman"/>
          <w:sz w:val="24"/>
          <w:szCs w:val="24"/>
          <w:vertAlign w:val="superscript"/>
        </w:rPr>
        <w:t>2</w:t>
      </w:r>
      <w:r w:rsidRPr="00C04E15">
        <w:rPr>
          <w:rFonts w:ascii="Times New Roman" w:hAnsi="Times New Roman"/>
          <w:sz w:val="24"/>
          <w:szCs w:val="24"/>
        </w:rPr>
        <w:t xml:space="preserve"> – 62</w:t>
      </w:r>
      <w:r w:rsidRPr="00C04E15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C04E15">
        <w:rPr>
          <w:rFonts w:ascii="Times New Roman" w:hAnsi="Times New Roman"/>
          <w:sz w:val="24"/>
          <w:szCs w:val="24"/>
        </w:rPr>
        <w:t>+ 15</w:t>
      </w:r>
    </w:p>
    <w:p w14:paraId="44FD44FF" w14:textId="77777777" w:rsidR="007B1D82" w:rsidRDefault="007B1D82" w:rsidP="007B1D8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434CB795" w14:textId="77777777" w:rsidR="007B1D82" w:rsidRDefault="007B1D82" w:rsidP="007B1D8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C04E15">
        <w:rPr>
          <w:rFonts w:ascii="Times New Roman" w:hAnsi="Times New Roman"/>
          <w:sz w:val="24"/>
          <w:szCs w:val="24"/>
        </w:rPr>
        <w:t xml:space="preserve">for all values of </w:t>
      </w:r>
      <w:r w:rsidRPr="00C04E15">
        <w:rPr>
          <w:rFonts w:ascii="Times New Roman" w:hAnsi="Times New Roman"/>
          <w:i/>
          <w:iCs/>
          <w:sz w:val="24"/>
          <w:szCs w:val="24"/>
        </w:rPr>
        <w:t>x</w:t>
      </w:r>
      <w:r w:rsidRPr="00C04E15">
        <w:rPr>
          <w:rFonts w:ascii="Times New Roman" w:hAnsi="Times New Roman"/>
          <w:sz w:val="24"/>
          <w:szCs w:val="24"/>
        </w:rPr>
        <w:t>.</w:t>
      </w:r>
    </w:p>
    <w:p w14:paraId="712BB63A" w14:textId="77777777" w:rsidR="007B1D82" w:rsidRDefault="007B1D82" w:rsidP="007B1D8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34FACCE0" w14:textId="77777777" w:rsidR="007B1D82" w:rsidRDefault="007B1D82" w:rsidP="007B1D8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4928651" w14:textId="77777777" w:rsidR="007B1D82" w:rsidRDefault="007B1D82" w:rsidP="007B1D8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4379C34" w14:textId="77777777" w:rsidR="007B1D82" w:rsidRDefault="007B1D82" w:rsidP="007B1D8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74705B5E" w14:textId="77777777" w:rsidR="007B1D82" w:rsidRDefault="007B1D82" w:rsidP="007B1D8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56E153E" w14:textId="77777777" w:rsidR="007B1D82" w:rsidRDefault="007B1D82" w:rsidP="007B1D8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3B31BB2C" w14:textId="77777777" w:rsidR="007B1D82" w:rsidRDefault="007B1D82" w:rsidP="007B1D8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7DE6640B" w14:textId="48603BC8" w:rsidR="007B1D82" w:rsidRDefault="007B1D82" w:rsidP="007B1D8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EE237D5" w14:textId="77777777" w:rsidR="00346BEE" w:rsidRDefault="00346BEE" w:rsidP="007B1D8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A98EAC4" w14:textId="77777777" w:rsidR="007B1D82" w:rsidRDefault="007B1D82" w:rsidP="007B1D8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77322EB" w14:textId="77777777" w:rsidR="007B1D82" w:rsidRDefault="007B1D82" w:rsidP="007B1D8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0F5051" w14:textId="77777777" w:rsidR="007B1D82" w:rsidRDefault="007B1D82" w:rsidP="007B1D8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336DE5E" w14:textId="77777777" w:rsidR="007B1D82" w:rsidRDefault="007B1D82" w:rsidP="007B1D8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AFD897A" w14:textId="77777777" w:rsidR="007B1D82" w:rsidRDefault="007B1D82" w:rsidP="007B1D8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3B8FD22E" w14:textId="77777777" w:rsidR="007B1D82" w:rsidRPr="00C04E15" w:rsidRDefault="007B1D82" w:rsidP="007B1D8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77F05C8" w14:textId="2243A762" w:rsidR="007B1D82" w:rsidRPr="00C04E15" w:rsidRDefault="007B1D82" w:rsidP="007B1D8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04E15">
        <w:rPr>
          <w:rFonts w:ascii="Times New Roman" w:hAnsi="Times New Roman"/>
          <w:b/>
          <w:bCs/>
          <w:sz w:val="24"/>
          <w:szCs w:val="24"/>
        </w:rPr>
        <w:t>(Total of Question 1</w:t>
      </w:r>
      <w:r w:rsidR="000C5B6A">
        <w:rPr>
          <w:rFonts w:ascii="Times New Roman" w:hAnsi="Times New Roman"/>
          <w:b/>
          <w:bCs/>
          <w:sz w:val="24"/>
          <w:szCs w:val="24"/>
        </w:rPr>
        <w:t>5</w:t>
      </w:r>
      <w:r w:rsidRPr="00C04E15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7F0D7FAD" w14:textId="77777777" w:rsidR="007B1D82" w:rsidRPr="00C04E15" w:rsidRDefault="007B1D82" w:rsidP="007B1D8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04E1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7952345F" w14:textId="77777777" w:rsidR="007B1D82" w:rsidRDefault="007B1D82" w:rsidP="007B1D82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771A60B1" w14:textId="77777777" w:rsidR="00346BEE" w:rsidRDefault="00346BEE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br w:type="page"/>
      </w:r>
    </w:p>
    <w:p w14:paraId="61F3C81D" w14:textId="1C87570A" w:rsidR="00E24A33" w:rsidRPr="001A0F6E" w:rsidRDefault="000D5F6E" w:rsidP="00E24A3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hanging="567"/>
        <w:rPr>
          <w:rFonts w:ascii="Times New Roman" w:eastAsia="Calibri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7B22AA97" wp14:editId="21F31EC9">
            <wp:simplePos x="0" y="0"/>
            <wp:positionH relativeFrom="column">
              <wp:posOffset>-709684</wp:posOffset>
            </wp:positionH>
            <wp:positionV relativeFrom="paragraph">
              <wp:posOffset>-68239</wp:posOffset>
            </wp:positionV>
            <wp:extent cx="270478" cy="473336"/>
            <wp:effectExtent l="0" t="0" r="0" b="3175"/>
            <wp:wrapNone/>
            <wp:docPr id="12" name="Picture 12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463C">
        <w:rPr>
          <w:rFonts w:ascii="Times New Roman" w:eastAsia="Calibri" w:hAnsi="Times New Roman" w:cs="Times New Roman"/>
          <w:b/>
          <w:bCs/>
          <w:sz w:val="24"/>
          <w:szCs w:val="24"/>
        </w:rPr>
        <w:t>1</w:t>
      </w:r>
      <w:r w:rsidR="00D74932"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="00E24A33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E24A33" w:rsidRPr="001A0F6E">
        <w:rPr>
          <w:rFonts w:ascii="Times New Roman" w:eastAsia="Calibri" w:hAnsi="Times New Roman" w:cs="Times New Roman"/>
          <w:sz w:val="24"/>
          <w:szCs w:val="24"/>
        </w:rPr>
        <w:t>Martin expands</w:t>
      </w:r>
      <w:r w:rsidR="00E24A33" w:rsidRPr="001A0F6E">
        <w:rPr>
          <w:rFonts w:ascii="Times New Roman" w:eastAsia="Calibri" w:hAnsi="Times New Roman" w:cs="Times New Roman"/>
          <w:sz w:val="24"/>
          <w:szCs w:val="24"/>
        </w:rPr>
        <w:tab/>
        <w:t>(2</w:t>
      </w:r>
      <w:r w:rsidR="00E24A33" w:rsidRPr="001A0F6E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x + </w:t>
      </w:r>
      <w:proofErr w:type="gramStart"/>
      <w:r w:rsidR="00E24A33" w:rsidRPr="001A0F6E">
        <w:rPr>
          <w:rFonts w:ascii="Times New Roman" w:eastAsia="Calibri" w:hAnsi="Times New Roman" w:cs="Times New Roman"/>
          <w:sz w:val="24"/>
          <w:szCs w:val="24"/>
        </w:rPr>
        <w:t>1)(</w:t>
      </w:r>
      <w:proofErr w:type="gramEnd"/>
      <w:r w:rsidR="00E24A33" w:rsidRPr="001A0F6E">
        <w:rPr>
          <w:rFonts w:ascii="Times New Roman" w:eastAsia="Calibri" w:hAnsi="Times New Roman" w:cs="Times New Roman"/>
          <w:sz w:val="24"/>
          <w:szCs w:val="24"/>
        </w:rPr>
        <w:t>2</w:t>
      </w:r>
      <w:r w:rsidR="00E24A33" w:rsidRPr="001A0F6E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x </w:t>
      </w:r>
      <w:r w:rsidR="00E24A33" w:rsidRPr="001A0F6E">
        <w:rPr>
          <w:rFonts w:ascii="Times New Roman" w:eastAsia="Calibri" w:hAnsi="Times New Roman" w:cs="Times New Roman"/>
          <w:sz w:val="24"/>
          <w:szCs w:val="24"/>
        </w:rPr>
        <w:t>− 3)(3</w:t>
      </w:r>
      <w:r w:rsidR="00E24A33" w:rsidRPr="001A0F6E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x + </w:t>
      </w:r>
      <w:r w:rsidR="00E24A33" w:rsidRPr="001A0F6E">
        <w:rPr>
          <w:rFonts w:ascii="Times New Roman" w:eastAsia="Calibri" w:hAnsi="Times New Roman" w:cs="Times New Roman"/>
          <w:sz w:val="24"/>
          <w:szCs w:val="24"/>
        </w:rPr>
        <w:t>2)</w:t>
      </w:r>
    </w:p>
    <w:p w14:paraId="6050E8FC" w14:textId="77777777" w:rsidR="00E24A33" w:rsidRPr="001A0F6E" w:rsidRDefault="00E24A33" w:rsidP="00E24A3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1B06ED55" w14:textId="77777777" w:rsidR="00E24A33" w:rsidRPr="001A0F6E" w:rsidRDefault="00E24A33" w:rsidP="00E24A33">
      <w:pPr>
        <w:tabs>
          <w:tab w:val="left" w:pos="0"/>
          <w:tab w:val="left" w:pos="993"/>
          <w:tab w:val="left" w:pos="127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1A0F6E">
        <w:rPr>
          <w:rFonts w:ascii="Times New Roman" w:eastAsia="Calibri" w:hAnsi="Times New Roman" w:cs="Times New Roman"/>
          <w:sz w:val="24"/>
          <w:szCs w:val="24"/>
        </w:rPr>
        <w:t>He gets</w:t>
      </w:r>
      <w:r w:rsidRPr="001A0F6E">
        <w:rPr>
          <w:rFonts w:ascii="Times New Roman" w:eastAsia="Calibri" w:hAnsi="Times New Roman" w:cs="Times New Roman"/>
          <w:sz w:val="24"/>
          <w:szCs w:val="24"/>
        </w:rPr>
        <w:tab/>
        <w:t>12</w:t>
      </w:r>
      <w:r w:rsidRPr="001A0F6E">
        <w:rPr>
          <w:rFonts w:ascii="Times New Roman" w:eastAsia="Calibri" w:hAnsi="Times New Roman" w:cs="Times New Roman"/>
          <w:i/>
          <w:iCs/>
          <w:sz w:val="24"/>
          <w:szCs w:val="24"/>
        </w:rPr>
        <w:t>x</w:t>
      </w:r>
      <w:r w:rsidRPr="001A0F6E">
        <w:rPr>
          <w:rFonts w:ascii="Times New Roman" w:eastAsia="Calibri" w:hAnsi="Times New Roman" w:cs="Times New Roman"/>
          <w:iCs/>
          <w:sz w:val="24"/>
          <w:szCs w:val="24"/>
          <w:vertAlign w:val="superscript"/>
        </w:rPr>
        <w:t>3</w:t>
      </w:r>
      <w:r w:rsidRPr="001A0F6E">
        <w:rPr>
          <w:rFonts w:ascii="Times New Roman" w:eastAsia="Calibri" w:hAnsi="Times New Roman" w:cs="Times New Roman"/>
          <w:sz w:val="24"/>
          <w:szCs w:val="24"/>
        </w:rPr>
        <w:t xml:space="preserve"> − 4</w:t>
      </w:r>
      <w:r w:rsidRPr="001A0F6E">
        <w:rPr>
          <w:rFonts w:ascii="Times New Roman" w:eastAsia="Calibri" w:hAnsi="Times New Roman" w:cs="Times New Roman"/>
          <w:i/>
          <w:iCs/>
          <w:sz w:val="24"/>
          <w:szCs w:val="24"/>
        </w:rPr>
        <w:t>x</w:t>
      </w:r>
      <w:r w:rsidRPr="001A0F6E">
        <w:rPr>
          <w:rFonts w:ascii="Times New Roman" w:eastAsia="Calibri" w:hAnsi="Times New Roman" w:cs="Times New Roman"/>
          <w:iCs/>
          <w:sz w:val="24"/>
          <w:szCs w:val="24"/>
          <w:vertAlign w:val="superscript"/>
        </w:rPr>
        <w:t>2</w:t>
      </w:r>
      <w:r w:rsidRPr="001A0F6E">
        <w:rPr>
          <w:rFonts w:ascii="Times New Roman" w:eastAsia="Calibri" w:hAnsi="Times New Roman" w:cs="Times New Roman"/>
          <w:sz w:val="24"/>
          <w:szCs w:val="24"/>
        </w:rPr>
        <w:t xml:space="preserve"> − 17</w:t>
      </w:r>
      <w:r w:rsidRPr="001A0F6E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x + </w:t>
      </w:r>
      <w:r w:rsidRPr="001A0F6E">
        <w:rPr>
          <w:rFonts w:ascii="Times New Roman" w:eastAsia="Calibri" w:hAnsi="Times New Roman" w:cs="Times New Roman"/>
          <w:sz w:val="24"/>
          <w:szCs w:val="24"/>
        </w:rPr>
        <w:t>6</w:t>
      </w:r>
    </w:p>
    <w:p w14:paraId="73CB8AED" w14:textId="77777777" w:rsidR="00E24A33" w:rsidRPr="001A0F6E" w:rsidRDefault="00E24A33" w:rsidP="00E24A3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629D9703" w14:textId="77777777" w:rsidR="00E24A33" w:rsidRPr="001A0F6E" w:rsidRDefault="00E24A33" w:rsidP="00E24A3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1A0F6E">
        <w:rPr>
          <w:rFonts w:ascii="Times New Roman" w:eastAsia="Calibri" w:hAnsi="Times New Roman" w:cs="Times New Roman"/>
          <w:sz w:val="24"/>
          <w:szCs w:val="24"/>
        </w:rPr>
        <w:t>(b)</w:t>
      </w:r>
      <w:r w:rsidRPr="001A0F6E">
        <w:rPr>
          <w:rFonts w:ascii="Times New Roman" w:eastAsia="Calibri" w:hAnsi="Times New Roman" w:cs="Times New Roman"/>
          <w:i/>
          <w:sz w:val="24"/>
          <w:szCs w:val="24"/>
        </w:rPr>
        <w:tab/>
      </w:r>
      <w:r w:rsidRPr="001A0F6E">
        <w:rPr>
          <w:rFonts w:ascii="Times New Roman" w:eastAsia="Calibri" w:hAnsi="Times New Roman" w:cs="Times New Roman"/>
          <w:sz w:val="24"/>
          <w:szCs w:val="24"/>
        </w:rPr>
        <w:t>Explain why Martin’s solution cannot be correct.</w:t>
      </w:r>
    </w:p>
    <w:p w14:paraId="52B7441A" w14:textId="77777777" w:rsidR="00E24A33" w:rsidRPr="001A0F6E" w:rsidRDefault="00E24A33" w:rsidP="00E24A3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5BBC7681" w14:textId="77777777" w:rsidR="00E24A33" w:rsidRPr="001A0F6E" w:rsidRDefault="00E24A33" w:rsidP="00E24A3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1A0F6E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681B23A1" w14:textId="77777777" w:rsidR="00E24A33" w:rsidRPr="001A0F6E" w:rsidRDefault="00E24A33" w:rsidP="00E24A3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432BF7C" w14:textId="77777777" w:rsidR="00E24A33" w:rsidRPr="001A0F6E" w:rsidRDefault="00E24A33" w:rsidP="00E24A3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1A0F6E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59E8FCBE" w14:textId="77777777" w:rsidR="00E24A33" w:rsidRPr="001A0F6E" w:rsidRDefault="00E24A33" w:rsidP="00E24A3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1A0F6E">
        <w:rPr>
          <w:rFonts w:ascii="Times New Roman" w:eastAsia="Calibri" w:hAnsi="Times New Roman" w:cs="Times New Roman"/>
          <w:b/>
          <w:bCs/>
          <w:sz w:val="24"/>
          <w:szCs w:val="24"/>
        </w:rPr>
        <w:t>(1)</w:t>
      </w:r>
    </w:p>
    <w:p w14:paraId="5A34F93C" w14:textId="7A204446" w:rsidR="00E24A33" w:rsidRPr="001A0F6E" w:rsidRDefault="00E24A33" w:rsidP="00E24A3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1A0F6E">
        <w:rPr>
          <w:rFonts w:ascii="Times New Roman" w:eastAsia="Calibri" w:hAnsi="Times New Roman" w:cs="Times New Roman"/>
          <w:b/>
          <w:bCs/>
          <w:sz w:val="24"/>
          <w:szCs w:val="24"/>
        </w:rPr>
        <w:t>(Total for Question 1</w:t>
      </w:r>
      <w:r w:rsidR="000C5B6A"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Pr="001A0F6E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2 marks)</w:t>
      </w:r>
    </w:p>
    <w:p w14:paraId="3D4A686F" w14:textId="77777777" w:rsidR="00E24A33" w:rsidRPr="001A0F6E" w:rsidRDefault="00E24A33" w:rsidP="00E24A3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1A0F6E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A954AE8" w14:textId="77777777" w:rsidR="00E24A33" w:rsidRPr="001A0F6E" w:rsidRDefault="00E24A33" w:rsidP="00E24A3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7C678549" w14:textId="46B129AE" w:rsidR="00E24A33" w:rsidRPr="001640BB" w:rsidRDefault="0017463C" w:rsidP="00E24A33">
      <w:pPr>
        <w:tabs>
          <w:tab w:val="left" w:pos="426"/>
        </w:tabs>
        <w:autoSpaceDE w:val="0"/>
        <w:autoSpaceDN w:val="0"/>
        <w:adjustRightInd w:val="0"/>
        <w:ind w:hanging="55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1</w:t>
      </w:r>
      <w:r w:rsidR="00D74932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7</w:t>
      </w:r>
      <w:r w:rsidR="00E24A33" w:rsidRPr="001640B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E24A33" w:rsidRPr="001640B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="00E24A33" w:rsidRPr="001640BB">
        <w:rPr>
          <w:rFonts w:ascii="Times New Roman" w:eastAsia="Times New Roman" w:hAnsi="Times New Roman" w:cs="Times New Roman"/>
          <w:sz w:val="24"/>
          <w:szCs w:val="24"/>
          <w:lang w:eastAsia="en-GB"/>
        </w:rPr>
        <w:t>Expand and simplify (</w:t>
      </w:r>
      <w:r w:rsidR="00E24A33" w:rsidRPr="001640BB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x </w:t>
      </w:r>
      <w:r w:rsidR="00E24A33" w:rsidRPr="001640BB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+ </w:t>
      </w:r>
      <w:proofErr w:type="gramStart"/>
      <w:r w:rsidR="00E24A33" w:rsidRPr="001640BB">
        <w:rPr>
          <w:rFonts w:ascii="Times New Roman" w:eastAsia="Times New Roman" w:hAnsi="Times New Roman" w:cs="Times New Roman"/>
          <w:sz w:val="24"/>
          <w:szCs w:val="24"/>
          <w:lang w:eastAsia="en-GB"/>
        </w:rPr>
        <w:t>2)(</w:t>
      </w:r>
      <w:proofErr w:type="gramEnd"/>
      <w:r w:rsidR="00E24A33" w:rsidRPr="001640BB">
        <w:rPr>
          <w:rFonts w:ascii="Times New Roman" w:eastAsia="Times New Roman" w:hAnsi="Times New Roman" w:cs="Times New Roman"/>
          <w:sz w:val="24"/>
          <w:szCs w:val="24"/>
          <w:lang w:eastAsia="en-GB"/>
        </w:rPr>
        <w:t>2</w:t>
      </w:r>
      <w:r w:rsidR="00E24A33" w:rsidRPr="001640BB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x </w:t>
      </w:r>
      <w:r w:rsidR="00E24A33" w:rsidRPr="001640BB">
        <w:rPr>
          <w:rFonts w:ascii="Times New Roman" w:eastAsia="Times New Roman" w:hAnsi="Times New Roman" w:cs="Times New Roman"/>
          <w:sz w:val="24"/>
          <w:szCs w:val="24"/>
          <w:lang w:eastAsia="en-GB"/>
        </w:rPr>
        <w:t>– 3)(3</w:t>
      </w:r>
      <w:r w:rsidR="00E24A33" w:rsidRPr="001640BB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x </w:t>
      </w:r>
      <w:r w:rsidR="00E24A33" w:rsidRPr="001640BB">
        <w:rPr>
          <w:rFonts w:ascii="Times New Roman" w:eastAsia="Times New Roman" w:hAnsi="Times New Roman" w:cs="Times New Roman"/>
          <w:sz w:val="24"/>
          <w:szCs w:val="24"/>
          <w:lang w:eastAsia="en-GB"/>
        </w:rPr>
        <w:t>+ 1)</w:t>
      </w:r>
    </w:p>
    <w:p w14:paraId="2A714E03" w14:textId="77777777" w:rsidR="00E24A33" w:rsidRPr="001640BB" w:rsidRDefault="00E24A33" w:rsidP="00E24A33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7CA92BE" w14:textId="77777777" w:rsidR="00E24A33" w:rsidRPr="001640BB" w:rsidRDefault="00E24A33" w:rsidP="00E24A33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16C7212" w14:textId="77777777" w:rsidR="00E24A33" w:rsidRPr="001640BB" w:rsidRDefault="00E24A33" w:rsidP="00E24A33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860D75D" w14:textId="77777777" w:rsidR="00E24A33" w:rsidRPr="001640BB" w:rsidRDefault="00E24A33" w:rsidP="00E24A33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632AE74" w14:textId="77777777" w:rsidR="00E24A33" w:rsidRPr="001640BB" w:rsidRDefault="00E24A33" w:rsidP="00E24A33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15B5D4C" w14:textId="77777777" w:rsidR="00E24A33" w:rsidRPr="001640BB" w:rsidRDefault="00E24A33" w:rsidP="00E24A33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9171F8E" w14:textId="77777777" w:rsidR="00E24A33" w:rsidRPr="001640BB" w:rsidRDefault="00E24A33" w:rsidP="00E24A33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7223020" w14:textId="77777777" w:rsidR="00E24A33" w:rsidRPr="001640BB" w:rsidRDefault="00E24A33" w:rsidP="00E24A33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59D158A" w14:textId="77777777" w:rsidR="00E24A33" w:rsidRPr="001640BB" w:rsidRDefault="00E24A33" w:rsidP="00E24A33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65027C7" w14:textId="77777777" w:rsidR="00E24A33" w:rsidRPr="001640BB" w:rsidRDefault="00E24A33" w:rsidP="00E24A33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1640BB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</w:t>
      </w:r>
    </w:p>
    <w:p w14:paraId="4C12AC33" w14:textId="77777777" w:rsidR="00E24A33" w:rsidRPr="001640BB" w:rsidRDefault="00E24A33" w:rsidP="00E24A33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1640B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3)</w:t>
      </w:r>
    </w:p>
    <w:p w14:paraId="0364EF22" w14:textId="77777777" w:rsidR="00E24A33" w:rsidRPr="001640BB" w:rsidRDefault="00E24A33" w:rsidP="00E24A33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2368D38" w14:textId="61EA1868" w:rsidR="00E24A33" w:rsidRPr="001640BB" w:rsidRDefault="00E24A33" w:rsidP="00E24A33">
      <w:pPr>
        <w:tabs>
          <w:tab w:val="left" w:pos="385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1640B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(Total for Question 1</w:t>
      </w:r>
      <w:r w:rsidR="000C5B6A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7</w:t>
      </w:r>
      <w:r w:rsidRPr="001640B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4 marks) ___________________________________________________________________________</w:t>
      </w:r>
    </w:p>
    <w:p w14:paraId="11A3F3B6" w14:textId="16BE3592" w:rsidR="00346BEE" w:rsidRDefault="00346BEE" w:rsidP="00346BEE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2065EA1" w14:textId="7CE8003A" w:rsidR="00346BEE" w:rsidRPr="001A0F6E" w:rsidRDefault="000D5F6E" w:rsidP="00346BEE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4040565B" wp14:editId="5F6C2912">
            <wp:simplePos x="0" y="0"/>
            <wp:positionH relativeFrom="column">
              <wp:posOffset>-723331</wp:posOffset>
            </wp:positionH>
            <wp:positionV relativeFrom="paragraph">
              <wp:posOffset>-95535</wp:posOffset>
            </wp:positionV>
            <wp:extent cx="270478" cy="473336"/>
            <wp:effectExtent l="0" t="0" r="0" b="3175"/>
            <wp:wrapNone/>
            <wp:docPr id="10" name="Picture 10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74932">
        <w:rPr>
          <w:rFonts w:ascii="Times New Roman" w:eastAsia="Times New Roman" w:hAnsi="Times New Roman" w:cs="Times New Roman"/>
          <w:b/>
          <w:bCs/>
          <w:sz w:val="24"/>
          <w:szCs w:val="24"/>
          <w:lang w:val="es-ES" w:eastAsia="en-GB"/>
        </w:rPr>
        <w:t>18</w:t>
      </w:r>
      <w:r w:rsidR="00346BEE" w:rsidRPr="001A0F6E">
        <w:rPr>
          <w:rFonts w:ascii="Times New Roman" w:eastAsia="Times New Roman" w:hAnsi="Times New Roman" w:cs="Times New Roman"/>
          <w:b/>
          <w:bCs/>
          <w:sz w:val="24"/>
          <w:szCs w:val="24"/>
          <w:lang w:val="es-ES" w:eastAsia="en-GB"/>
        </w:rPr>
        <w:tab/>
      </w:r>
      <w:r w:rsidR="00346BEE" w:rsidRPr="001A0F6E">
        <w:rPr>
          <w:rFonts w:ascii="Times New Roman" w:eastAsia="Times New Roman" w:hAnsi="Times New Roman" w:cs="Times New Roman"/>
          <w:sz w:val="24"/>
          <w:szCs w:val="24"/>
          <w:lang w:eastAsia="en-GB"/>
        </w:rPr>
        <w:t>Factorise 3(</w:t>
      </w:r>
      <w:r w:rsidR="00346BEE" w:rsidRPr="001A0F6E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x </w:t>
      </w:r>
      <w:r w:rsidR="00346BEE" w:rsidRPr="001A0F6E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− </w:t>
      </w:r>
      <w:r w:rsidR="00346BEE" w:rsidRPr="001A0F6E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y</w:t>
      </w:r>
      <w:r w:rsidR="00346BEE" w:rsidRPr="001A0F6E">
        <w:rPr>
          <w:rFonts w:ascii="Times New Roman" w:eastAsia="Times New Roman" w:hAnsi="Times New Roman" w:cs="Times New Roman"/>
          <w:sz w:val="24"/>
          <w:szCs w:val="24"/>
          <w:lang w:eastAsia="en-GB"/>
        </w:rPr>
        <w:t>)</w:t>
      </w:r>
      <w:r w:rsidR="00346BEE" w:rsidRPr="001A0F6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2</w:t>
      </w:r>
      <w:r w:rsidR="00346BEE" w:rsidRPr="001A0F6E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− 2(</w:t>
      </w:r>
      <w:r w:rsidR="00346BEE" w:rsidRPr="001A0F6E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x </w:t>
      </w:r>
      <w:r w:rsidR="00346BEE" w:rsidRPr="001A0F6E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− </w:t>
      </w:r>
      <w:r w:rsidR="00346BEE" w:rsidRPr="001A0F6E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y</w:t>
      </w:r>
      <w:r w:rsidR="00346BEE" w:rsidRPr="001A0F6E">
        <w:rPr>
          <w:rFonts w:ascii="Times New Roman" w:eastAsia="Times New Roman" w:hAnsi="Times New Roman" w:cs="Times New Roman"/>
          <w:sz w:val="24"/>
          <w:szCs w:val="24"/>
          <w:lang w:eastAsia="en-GB"/>
        </w:rPr>
        <w:t>)</w:t>
      </w:r>
    </w:p>
    <w:p w14:paraId="59691EC1" w14:textId="77777777" w:rsidR="00346BEE" w:rsidRPr="001A0F6E" w:rsidRDefault="00346BEE" w:rsidP="00346BEE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0CDAAE8" w14:textId="77777777" w:rsidR="00346BEE" w:rsidRPr="001A0F6E" w:rsidRDefault="00346BEE" w:rsidP="00346BEE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D22431F" w14:textId="77777777" w:rsidR="00346BEE" w:rsidRPr="001A0F6E" w:rsidRDefault="00346BEE" w:rsidP="00346BEE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675E8FD" w14:textId="77777777" w:rsidR="00346BEE" w:rsidRPr="001A0F6E" w:rsidRDefault="00346BEE" w:rsidP="00346BEE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477D486" w14:textId="77777777" w:rsidR="00346BEE" w:rsidRPr="001A0F6E" w:rsidRDefault="00346BEE" w:rsidP="00346BEE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42115BC" w14:textId="77777777" w:rsidR="00346BEE" w:rsidRPr="001A0F6E" w:rsidRDefault="00346BEE" w:rsidP="00346BEE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44BAD47" w14:textId="77777777" w:rsidR="00346BEE" w:rsidRPr="001A0F6E" w:rsidRDefault="00346BEE" w:rsidP="00346BEE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64370C9" w14:textId="77777777" w:rsidR="00346BEE" w:rsidRPr="001A0F6E" w:rsidRDefault="00346BEE" w:rsidP="00346BEE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44A8964" w14:textId="77777777" w:rsidR="00346BEE" w:rsidRPr="001A0F6E" w:rsidRDefault="00346BEE" w:rsidP="00346BEE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A8587EA" w14:textId="77777777" w:rsidR="00346BEE" w:rsidRPr="001A0F6E" w:rsidRDefault="00346BEE" w:rsidP="00346BEE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FBBD387" w14:textId="77777777" w:rsidR="00346BEE" w:rsidRPr="001A0F6E" w:rsidRDefault="00346BEE" w:rsidP="00346BEE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3AED2BC" w14:textId="77777777" w:rsidR="00346BEE" w:rsidRPr="001A0F6E" w:rsidRDefault="00346BEE" w:rsidP="00346BEE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4D75755" w14:textId="77777777" w:rsidR="00346BEE" w:rsidRPr="001A0F6E" w:rsidRDefault="00346BEE" w:rsidP="00346BEE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43E13F8" w14:textId="77777777" w:rsidR="00346BEE" w:rsidRPr="001A0F6E" w:rsidRDefault="00346BEE" w:rsidP="00346BEE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C9104DD" w14:textId="77777777" w:rsidR="00346BEE" w:rsidRPr="001A0F6E" w:rsidRDefault="00346BEE" w:rsidP="00346BEE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27437D3" w14:textId="77777777" w:rsidR="00346BEE" w:rsidRPr="001A0F6E" w:rsidRDefault="00346BEE" w:rsidP="00346BEE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1A0F6E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.............</w:t>
      </w:r>
    </w:p>
    <w:p w14:paraId="2F8E7391" w14:textId="77777777" w:rsidR="00346BEE" w:rsidRPr="001A0F6E" w:rsidRDefault="00346BEE" w:rsidP="00346BEE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1A0F6E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2)</w:t>
      </w:r>
    </w:p>
    <w:p w14:paraId="06F45A52" w14:textId="10433FAE" w:rsidR="00346BEE" w:rsidRPr="001A0F6E" w:rsidRDefault="00346BEE" w:rsidP="00346BE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1A0F6E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0C5B6A">
        <w:rPr>
          <w:rFonts w:ascii="Times New Roman" w:eastAsia="Calibri" w:hAnsi="Times New Roman" w:cs="Times New Roman"/>
          <w:b/>
          <w:bCs/>
          <w:sz w:val="24"/>
          <w:szCs w:val="24"/>
        </w:rPr>
        <w:t>18</w:t>
      </w:r>
      <w:r w:rsidRPr="001A0F6E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2 marks)</w:t>
      </w:r>
    </w:p>
    <w:p w14:paraId="6739AAB1" w14:textId="41D0ACBE" w:rsidR="00346BEE" w:rsidRPr="001A0F6E" w:rsidRDefault="00346BEE" w:rsidP="00346BE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1A0F6E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60D293F" w14:textId="77777777" w:rsidR="00D74932" w:rsidRDefault="00D74932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A09C15F" w14:textId="6B5DBC49" w:rsidR="00346BEE" w:rsidRDefault="000D5F6E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5D6D2733" wp14:editId="04B4BCC8">
            <wp:simplePos x="0" y="0"/>
            <wp:positionH relativeFrom="column">
              <wp:posOffset>-723331</wp:posOffset>
            </wp:positionH>
            <wp:positionV relativeFrom="paragraph">
              <wp:posOffset>175419</wp:posOffset>
            </wp:positionV>
            <wp:extent cx="270478" cy="473336"/>
            <wp:effectExtent l="0" t="0" r="0" b="3175"/>
            <wp:wrapNone/>
            <wp:docPr id="9" name="Picture 9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97FC549" w14:textId="4C4FAB7E" w:rsidR="007B1D82" w:rsidRPr="007B1D82" w:rsidRDefault="00D74932" w:rsidP="007B1D82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9</w:t>
      </w:r>
      <w:r w:rsidR="007B1D82" w:rsidRPr="007B1D8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7B1D82" w:rsidRPr="007B1D82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="007B1D82" w:rsidRPr="007B1D82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="007B1D82" w:rsidRPr="007B1D82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="007B1D82" w:rsidRPr="007B1D82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="007B1D82" w:rsidRPr="007B1D82">
        <w:rPr>
          <w:rFonts w:ascii="Times New Roman" w:eastAsia="Calibri" w:hAnsi="Times New Roman" w:cs="Times New Roman"/>
          <w:sz w:val="24"/>
          <w:szCs w:val="24"/>
          <w:lang w:eastAsia="en-GB"/>
        </w:rPr>
        <w:t>Simplify</w:t>
      </w:r>
      <w:r w:rsidR="007B1D82" w:rsidRPr="007B1D82">
        <w:rPr>
          <w:rFonts w:ascii="Times New Roman" w:eastAsia="Calibri" w:hAnsi="Times New Roman" w:cs="Times New Roman"/>
          <w:sz w:val="24"/>
          <w:szCs w:val="24"/>
          <w:lang w:eastAsia="en-GB"/>
        </w:rPr>
        <w:tab/>
      </w:r>
      <w:r w:rsidR="007B1D82" w:rsidRPr="007B1D82">
        <w:rPr>
          <w:rFonts w:ascii="Times New Roman" w:eastAsia="Calibri" w:hAnsi="Times New Roman" w:cs="Times New Roman"/>
          <w:sz w:val="24"/>
          <w:szCs w:val="24"/>
          <w:lang w:eastAsia="en-GB"/>
        </w:rPr>
        <w:tab/>
      </w:r>
      <w:r w:rsidR="007B1D82" w:rsidRPr="007B1D82">
        <w:rPr>
          <w:rFonts w:ascii="Times New Roman" w:eastAsia="Calibri" w:hAnsi="Times New Roman" w:cs="Times New Roman"/>
          <w:position w:val="-30"/>
          <w:sz w:val="24"/>
          <w:szCs w:val="24"/>
          <w:lang w:eastAsia="en-GB"/>
        </w:rPr>
        <w:object w:dxaOrig="900" w:dyaOrig="720" w14:anchorId="61B00A15">
          <v:shape id="_x0000_i1030" type="#_x0000_t75" style="width:45pt;height:36.75pt" o:ole="">
            <v:imagedata r:id="rId19" o:title=""/>
          </v:shape>
          <o:OLEObject Type="Embed" ProgID="Equation.DSMT4" ShapeID="_x0000_i1030" DrawAspect="Content" ObjectID="_1662792069" r:id="rId20"/>
        </w:object>
      </w:r>
    </w:p>
    <w:p w14:paraId="75C04C72" w14:textId="77777777" w:rsidR="007B1D82" w:rsidRPr="007B1D82" w:rsidRDefault="007B1D82" w:rsidP="007B1D8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D41A3D4" w14:textId="77777777" w:rsidR="007B1D82" w:rsidRPr="007B1D82" w:rsidRDefault="007B1D82" w:rsidP="007B1D8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A36E3F2" w14:textId="77777777" w:rsidR="007B1D82" w:rsidRPr="007B1D82" w:rsidRDefault="007B1D82" w:rsidP="007B1D8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6D36BFD" w14:textId="77777777" w:rsidR="007B1D82" w:rsidRPr="007B1D82" w:rsidRDefault="007B1D82" w:rsidP="007B1D8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7E2C824" w14:textId="77777777" w:rsidR="007B1D82" w:rsidRPr="007B1D82" w:rsidRDefault="007B1D82" w:rsidP="007B1D8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224D10A" w14:textId="77777777" w:rsidR="007B1D82" w:rsidRPr="007B1D82" w:rsidRDefault="007B1D82" w:rsidP="007B1D8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B1D82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</w:t>
      </w:r>
    </w:p>
    <w:p w14:paraId="19743CCF" w14:textId="77777777" w:rsidR="007B1D82" w:rsidRPr="007B1D82" w:rsidRDefault="007B1D82" w:rsidP="007B1D82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B1D8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1B4D9251" w14:textId="77777777" w:rsidR="007B1D82" w:rsidRPr="007B1D82" w:rsidRDefault="007B1D82" w:rsidP="007B1D82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B1D82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7B1D82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</w:t>
      </w:r>
      <w:r w:rsidRPr="007B1D82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7B1D82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7B1D82">
        <w:rPr>
          <w:rFonts w:ascii="Times New Roman" w:eastAsia="Calibri" w:hAnsi="Times New Roman" w:cs="Times New Roman"/>
          <w:sz w:val="24"/>
          <w:szCs w:val="24"/>
          <w:lang w:eastAsia="en-GB"/>
        </w:rPr>
        <w:t>Factorise fully</w:t>
      </w:r>
      <w:r w:rsidRPr="007B1D82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 xml:space="preserve">50 </w:t>
      </w:r>
      <w:r w:rsidRPr="007B1D82">
        <w:rPr>
          <w:rFonts w:ascii="Times New Roman" w:eastAsia="MS Gothic" w:hAnsi="Times New Roman" w:cs="Times New Roman"/>
          <w:color w:val="000000"/>
          <w:sz w:val="24"/>
          <w:szCs w:val="24"/>
        </w:rPr>
        <w:t>– 2</w:t>
      </w:r>
      <w:r w:rsidRPr="007B1D82">
        <w:rPr>
          <w:rFonts w:ascii="Times New Roman" w:eastAsia="MS Gothic" w:hAnsi="Times New Roman" w:cs="Times New Roman"/>
          <w:i/>
          <w:color w:val="000000"/>
          <w:sz w:val="24"/>
          <w:szCs w:val="24"/>
        </w:rPr>
        <w:t>y</w:t>
      </w:r>
      <w:r w:rsidRPr="007B1D82">
        <w:rPr>
          <w:rFonts w:ascii="Times New Roman" w:eastAsia="MS Gothic" w:hAnsi="Times New Roman" w:cs="Times New Roman"/>
          <w:color w:val="000000"/>
          <w:sz w:val="24"/>
          <w:szCs w:val="24"/>
          <w:vertAlign w:val="superscript"/>
        </w:rPr>
        <w:t>2</w:t>
      </w:r>
    </w:p>
    <w:p w14:paraId="09F2DAFC" w14:textId="77777777" w:rsidR="007B1D82" w:rsidRPr="007B1D82" w:rsidRDefault="007B1D82" w:rsidP="007B1D8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4C7B9CE" w14:textId="77777777" w:rsidR="007B1D82" w:rsidRPr="007B1D82" w:rsidRDefault="007B1D82" w:rsidP="007B1D8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D2FFFE2" w14:textId="6D379428" w:rsidR="007B1D82" w:rsidRDefault="007B1D82" w:rsidP="007B1D8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83BB58D" w14:textId="77777777" w:rsidR="0017463C" w:rsidRPr="007B1D82" w:rsidRDefault="0017463C" w:rsidP="007B1D8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5785817" w14:textId="77777777" w:rsidR="007B1D82" w:rsidRPr="007B1D82" w:rsidRDefault="007B1D82" w:rsidP="007B1D8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4D86624" w14:textId="77777777" w:rsidR="007B1D82" w:rsidRPr="007B1D82" w:rsidRDefault="007B1D82" w:rsidP="007B1D8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CD32941" w14:textId="77777777" w:rsidR="007B1D82" w:rsidRPr="007B1D82" w:rsidRDefault="007B1D82" w:rsidP="007B1D8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BE2629A" w14:textId="77777777" w:rsidR="007B1D82" w:rsidRPr="007B1D82" w:rsidRDefault="007B1D82" w:rsidP="007B1D8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B1D82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</w:t>
      </w:r>
    </w:p>
    <w:p w14:paraId="66ED8C6E" w14:textId="77777777" w:rsidR="007B1D82" w:rsidRPr="007B1D82" w:rsidRDefault="007B1D82" w:rsidP="007B1D82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B1D8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2)</w:t>
      </w:r>
    </w:p>
    <w:p w14:paraId="423133C0" w14:textId="27ED3436" w:rsidR="007B1D82" w:rsidRPr="007B1D82" w:rsidRDefault="007B1D82" w:rsidP="007B1D8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B1D8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Total for Question 1</w:t>
      </w:r>
      <w:r w:rsidR="000C5B6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9</w:t>
      </w:r>
      <w:r w:rsidRPr="007B1D8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3 marks)</w:t>
      </w:r>
    </w:p>
    <w:p w14:paraId="749B13C7" w14:textId="77777777" w:rsidR="007B1D82" w:rsidRPr="007B1D82" w:rsidRDefault="007B1D82" w:rsidP="007B1D8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B1D8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BA1AAB0" w14:textId="77777777" w:rsidR="00346BEE" w:rsidRDefault="00346BEE" w:rsidP="001A0F6E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s-ES" w:eastAsia="en-GB"/>
        </w:rPr>
      </w:pPr>
    </w:p>
    <w:p w14:paraId="3B43071D" w14:textId="5BA21C99" w:rsidR="00AE0424" w:rsidRDefault="00AE0424" w:rsidP="001A0F6E">
      <w:pP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AA8DC83" w14:textId="77777777" w:rsidR="00AE0424" w:rsidRDefault="00AE0424" w:rsidP="00AE0424">
      <w:pP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D6D91AC" w14:textId="77777777" w:rsidR="00346BEE" w:rsidRDefault="00346BEE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32084C1" w14:textId="7F4A4766" w:rsidR="001640BB" w:rsidRPr="002A6B8D" w:rsidRDefault="0017463C" w:rsidP="001640BB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2</w:t>
      </w:r>
      <w:r w:rsidR="00D74932">
        <w:rPr>
          <w:rFonts w:ascii="Times New Roman" w:hAnsi="Times New Roman" w:cs="Times New Roman"/>
          <w:b/>
          <w:bCs/>
          <w:sz w:val="24"/>
          <w:szCs w:val="24"/>
        </w:rPr>
        <w:t>0</w:t>
      </w:r>
      <w:r w:rsidR="001640BB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1640BB" w:rsidRPr="002A6B8D">
        <w:rPr>
          <w:rFonts w:ascii="Times New Roman" w:hAnsi="Times New Roman" w:cs="Times New Roman"/>
          <w:sz w:val="24"/>
          <w:szCs w:val="24"/>
        </w:rPr>
        <w:t xml:space="preserve">Maryam is trying to expand and simplify </w:t>
      </w:r>
      <w:r w:rsidR="001640BB" w:rsidRPr="00007896">
        <w:rPr>
          <w:rFonts w:ascii="Times New Roman" w:hAnsi="Times New Roman" w:cs="Times New Roman"/>
          <w:sz w:val="24"/>
          <w:szCs w:val="24"/>
        </w:rPr>
        <w:t>(</w:t>
      </w:r>
      <w:r w:rsidR="001640BB"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="001640BB" w:rsidRPr="002A6B8D">
        <w:rPr>
          <w:rFonts w:ascii="Times New Roman" w:hAnsi="Times New Roman" w:cs="Times New Roman"/>
          <w:sz w:val="24"/>
          <w:szCs w:val="24"/>
        </w:rPr>
        <w:t>– 2</w:t>
      </w:r>
      <w:r w:rsidR="001640BB" w:rsidRPr="00007896">
        <w:rPr>
          <w:rFonts w:ascii="Times New Roman" w:hAnsi="Times New Roman" w:cs="Times New Roman"/>
          <w:sz w:val="24"/>
          <w:szCs w:val="24"/>
        </w:rPr>
        <w:t>)</w:t>
      </w:r>
      <w:r w:rsidR="001640BB" w:rsidRPr="002708C1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7191BAB3" w14:textId="77777777" w:rsidR="001640BB" w:rsidRDefault="001640BB" w:rsidP="001640B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Here is her working.</w:t>
      </w:r>
    </w:p>
    <w:p w14:paraId="7EB45604" w14:textId="77777777" w:rsidR="001640BB" w:rsidRPr="002A6B8D" w:rsidRDefault="001640BB" w:rsidP="001640B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68"/>
        <w:gridCol w:w="2680"/>
      </w:tblGrid>
      <w:tr w:rsidR="001640BB" w:rsidRPr="004412E2" w14:paraId="54E99476" w14:textId="77777777" w:rsidTr="00435069">
        <w:trPr>
          <w:trHeight w:val="487"/>
          <w:jc w:val="center"/>
        </w:trPr>
        <w:tc>
          <w:tcPr>
            <w:tcW w:w="1868" w:type="dxa"/>
            <w:vAlign w:val="center"/>
          </w:tcPr>
          <w:p w14:paraId="6754D45B" w14:textId="77777777" w:rsidR="001640BB" w:rsidRPr="004412E2" w:rsidRDefault="001640BB" w:rsidP="00435069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4412E2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4412E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n </w:t>
            </w:r>
            <w:r w:rsidRPr="004412E2">
              <w:rPr>
                <w:rFonts w:ascii="Times New Roman" w:hAnsi="Times New Roman" w:cs="Times New Roman"/>
                <w:sz w:val="24"/>
                <w:szCs w:val="24"/>
              </w:rPr>
              <w:t>– 2)</w:t>
            </w:r>
            <w:r w:rsidRPr="004412E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680" w:type="dxa"/>
            <w:vAlign w:val="center"/>
          </w:tcPr>
          <w:p w14:paraId="3C639F78" w14:textId="77777777" w:rsidR="001640BB" w:rsidRPr="004412E2" w:rsidRDefault="001640BB" w:rsidP="0043506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412E2">
              <w:rPr>
                <w:rFonts w:ascii="Times New Roman" w:hAnsi="Times New Roman" w:cs="Times New Roman"/>
                <w:sz w:val="24"/>
                <w:szCs w:val="24"/>
              </w:rPr>
              <w:t>= (</w:t>
            </w:r>
            <w:r w:rsidRPr="004412E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n </w:t>
            </w:r>
            <w:r w:rsidRPr="004412E2">
              <w:rPr>
                <w:rFonts w:ascii="Times New Roman" w:hAnsi="Times New Roman" w:cs="Times New Roman"/>
                <w:sz w:val="24"/>
                <w:szCs w:val="24"/>
              </w:rPr>
              <w:t>– 2)(</w:t>
            </w:r>
            <w:r w:rsidRPr="004412E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n </w:t>
            </w:r>
            <w:r w:rsidRPr="004412E2">
              <w:rPr>
                <w:rFonts w:ascii="Times New Roman" w:hAnsi="Times New Roman" w:cs="Times New Roman"/>
                <w:sz w:val="24"/>
                <w:szCs w:val="24"/>
              </w:rPr>
              <w:t>– 2)</w:t>
            </w:r>
          </w:p>
        </w:tc>
      </w:tr>
      <w:tr w:rsidR="001640BB" w:rsidRPr="004412E2" w14:paraId="26845306" w14:textId="77777777" w:rsidTr="00435069">
        <w:trPr>
          <w:trHeight w:val="517"/>
          <w:jc w:val="center"/>
        </w:trPr>
        <w:tc>
          <w:tcPr>
            <w:tcW w:w="1868" w:type="dxa"/>
            <w:vAlign w:val="center"/>
          </w:tcPr>
          <w:p w14:paraId="1FF152DA" w14:textId="77777777" w:rsidR="001640BB" w:rsidRPr="004412E2" w:rsidRDefault="001640BB" w:rsidP="0043506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80" w:type="dxa"/>
            <w:vAlign w:val="center"/>
          </w:tcPr>
          <w:p w14:paraId="080442D3" w14:textId="77777777" w:rsidR="001640BB" w:rsidRPr="004412E2" w:rsidRDefault="001640BB" w:rsidP="0043506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412E2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4412E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6A14C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4412E2">
              <w:rPr>
                <w:rFonts w:ascii="Times New Roman" w:hAnsi="Times New Roman" w:cs="Times New Roman"/>
                <w:sz w:val="24"/>
                <w:szCs w:val="24"/>
              </w:rPr>
              <w:t xml:space="preserve"> – 2</w:t>
            </w:r>
            <w:r w:rsidRPr="004412E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n </w:t>
            </w:r>
            <w:r w:rsidRPr="004412E2">
              <w:rPr>
                <w:rFonts w:ascii="Times New Roman" w:hAnsi="Times New Roman" w:cs="Times New Roman"/>
                <w:sz w:val="24"/>
                <w:szCs w:val="24"/>
              </w:rPr>
              <w:t>– 2</w:t>
            </w:r>
            <w:r w:rsidRPr="004412E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n </w:t>
            </w:r>
            <w:r w:rsidRPr="004412E2">
              <w:rPr>
                <w:rFonts w:ascii="Times New Roman" w:hAnsi="Times New Roman" w:cs="Times New Roman"/>
                <w:sz w:val="24"/>
                <w:szCs w:val="24"/>
              </w:rPr>
              <w:t>– 4</w:t>
            </w:r>
          </w:p>
        </w:tc>
      </w:tr>
      <w:tr w:rsidR="001640BB" w:rsidRPr="004412E2" w14:paraId="6CDC52E6" w14:textId="77777777" w:rsidTr="00435069">
        <w:trPr>
          <w:trHeight w:val="517"/>
          <w:jc w:val="center"/>
        </w:trPr>
        <w:tc>
          <w:tcPr>
            <w:tcW w:w="1868" w:type="dxa"/>
            <w:vAlign w:val="center"/>
          </w:tcPr>
          <w:p w14:paraId="3D71D3C3" w14:textId="77777777" w:rsidR="001640BB" w:rsidRPr="004412E2" w:rsidRDefault="001640BB" w:rsidP="0043506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80" w:type="dxa"/>
            <w:vAlign w:val="center"/>
          </w:tcPr>
          <w:p w14:paraId="52D5BDB9" w14:textId="77777777" w:rsidR="001640BB" w:rsidRPr="004412E2" w:rsidRDefault="001640BB" w:rsidP="0043506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4412E2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4412E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  <w:r w:rsidRPr="00E15D1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4412E2">
              <w:rPr>
                <w:rFonts w:ascii="Times New Roman" w:hAnsi="Times New Roman" w:cs="Times New Roman"/>
                <w:sz w:val="24"/>
                <w:szCs w:val="24"/>
              </w:rPr>
              <w:t xml:space="preserve"> – 4</w:t>
            </w:r>
            <w:r w:rsidRPr="004412E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n </w:t>
            </w:r>
            <w:r w:rsidRPr="004412E2">
              <w:rPr>
                <w:rFonts w:ascii="Times New Roman" w:hAnsi="Times New Roman" w:cs="Times New Roman"/>
                <w:sz w:val="24"/>
                <w:szCs w:val="24"/>
              </w:rPr>
              <w:t>– 4</w:t>
            </w:r>
          </w:p>
        </w:tc>
      </w:tr>
    </w:tbl>
    <w:p w14:paraId="5B652296" w14:textId="77777777" w:rsidR="001640BB" w:rsidRPr="002A6B8D" w:rsidRDefault="001640BB" w:rsidP="001640B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1ECB706" w14:textId="77777777" w:rsidR="001640BB" w:rsidRPr="002A6B8D" w:rsidRDefault="001640BB" w:rsidP="001640BB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Maryam’s answer is wrong.</w:t>
      </w:r>
    </w:p>
    <w:p w14:paraId="0136358E" w14:textId="77777777" w:rsidR="001640BB" w:rsidRPr="002A6B8D" w:rsidRDefault="001640BB" w:rsidP="001640BB">
      <w:pPr>
        <w:tabs>
          <w:tab w:val="left" w:pos="426"/>
        </w:tabs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007896">
        <w:rPr>
          <w:rFonts w:ascii="Times New Roman" w:hAnsi="Times New Roman" w:cs="Times New Roman"/>
          <w:i/>
          <w:sz w:val="24"/>
          <w:szCs w:val="24"/>
        </w:rPr>
        <w:t>a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>Find Maryam’s mistake.</w:t>
      </w:r>
    </w:p>
    <w:p w14:paraId="17B129EF" w14:textId="77777777" w:rsidR="001640BB" w:rsidRPr="002A6B8D" w:rsidRDefault="001640BB" w:rsidP="001640BB">
      <w:pPr>
        <w:tabs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02A262C9" w14:textId="77777777" w:rsidR="001640BB" w:rsidRPr="002A6B8D" w:rsidRDefault="001640BB" w:rsidP="001640B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2AB47766" w14:textId="77777777" w:rsidR="001640BB" w:rsidRDefault="001640BB" w:rsidP="001640B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85552FE" w14:textId="77777777" w:rsidR="001640BB" w:rsidRPr="002A6B8D" w:rsidRDefault="001640BB" w:rsidP="001640B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C5DC5AF" w14:textId="77777777" w:rsidR="001640BB" w:rsidRPr="002A6B8D" w:rsidRDefault="001640BB" w:rsidP="001640B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Josh is trying to factorise</w:t>
      </w:r>
      <w:r>
        <w:rPr>
          <w:rFonts w:ascii="Times New Roman" w:hAnsi="Times New Roman" w:cs="Times New Roman"/>
          <w:sz w:val="24"/>
          <w:szCs w:val="24"/>
        </w:rPr>
        <w:tab/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2708C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A6B8D">
        <w:rPr>
          <w:rFonts w:ascii="Times New Roman" w:hAnsi="Times New Roman" w:cs="Times New Roman"/>
          <w:sz w:val="24"/>
          <w:szCs w:val="24"/>
        </w:rPr>
        <w:t xml:space="preserve"> – 6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2A6B8D">
        <w:rPr>
          <w:rFonts w:ascii="Times New Roman" w:hAnsi="Times New Roman" w:cs="Times New Roman"/>
          <w:sz w:val="24"/>
          <w:szCs w:val="24"/>
        </w:rPr>
        <w:t>+ 8</w:t>
      </w:r>
    </w:p>
    <w:p w14:paraId="24759FD8" w14:textId="77777777" w:rsidR="001640BB" w:rsidRPr="002A6B8D" w:rsidRDefault="001640BB" w:rsidP="001640BB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His reasoning is,</w:t>
      </w:r>
    </w:p>
    <w:p w14:paraId="4F81F011" w14:textId="77777777" w:rsidR="001640BB" w:rsidRPr="002A6B8D" w:rsidRDefault="001640BB" w:rsidP="001640BB">
      <w:pPr>
        <w:tabs>
          <w:tab w:val="left" w:pos="426"/>
        </w:tabs>
        <w:autoSpaceDE w:val="0"/>
        <w:autoSpaceDN w:val="0"/>
        <w:adjustRightInd w:val="0"/>
        <w:ind w:firstLine="141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ecause 4 </w:t>
      </w:r>
      <w:r w:rsidRPr="005D797F">
        <w:rPr>
          <w:rFonts w:ascii="Times New Roman" w:eastAsia="MS Gothic" w:hAnsi="Times New Roman" w:cs="Times New Roman"/>
          <w:color w:val="000000"/>
          <w:sz w:val="24"/>
        </w:rPr>
        <w:t>×</w:t>
      </w:r>
      <w:r w:rsidRPr="002A6B8D">
        <w:rPr>
          <w:rFonts w:ascii="Times New Roman" w:hAnsi="Times New Roman" w:cs="Times New Roman"/>
          <w:sz w:val="24"/>
          <w:szCs w:val="24"/>
        </w:rPr>
        <w:t xml:space="preserve"> 2 = 8</w:t>
      </w:r>
    </w:p>
    <w:p w14:paraId="46E3AAC5" w14:textId="77777777" w:rsidR="001640BB" w:rsidRPr="002A6B8D" w:rsidRDefault="001640BB" w:rsidP="001640BB">
      <w:pPr>
        <w:tabs>
          <w:tab w:val="left" w:pos="426"/>
        </w:tabs>
        <w:autoSpaceDE w:val="0"/>
        <w:autoSpaceDN w:val="0"/>
        <w:adjustRightInd w:val="0"/>
        <w:spacing w:line="360" w:lineRule="auto"/>
        <w:ind w:firstLine="1418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and 4 + 2 = 6</w:t>
      </w:r>
    </w:p>
    <w:p w14:paraId="271B254E" w14:textId="77777777" w:rsidR="001640BB" w:rsidRPr="002A6B8D" w:rsidRDefault="001640BB" w:rsidP="001640BB">
      <w:pPr>
        <w:tabs>
          <w:tab w:val="left" w:pos="426"/>
        </w:tabs>
        <w:autoSpaceDE w:val="0"/>
        <w:autoSpaceDN w:val="0"/>
        <w:adjustRightInd w:val="0"/>
        <w:spacing w:line="360" w:lineRule="auto"/>
        <w:ind w:firstLine="1418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 xml:space="preserve">then 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D797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A6B8D">
        <w:rPr>
          <w:rFonts w:ascii="Times New Roman" w:hAnsi="Times New Roman" w:cs="Times New Roman"/>
          <w:sz w:val="24"/>
          <w:szCs w:val="24"/>
        </w:rPr>
        <w:t xml:space="preserve"> – 6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2A6B8D">
        <w:rPr>
          <w:rFonts w:ascii="Times New Roman" w:hAnsi="Times New Roman" w:cs="Times New Roman"/>
          <w:sz w:val="24"/>
          <w:szCs w:val="24"/>
        </w:rPr>
        <w:t xml:space="preserve">+ 8 = </w:t>
      </w: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2A6B8D">
        <w:rPr>
          <w:rFonts w:ascii="Times New Roman" w:hAnsi="Times New Roman" w:cs="Times New Roman"/>
          <w:sz w:val="24"/>
          <w:szCs w:val="24"/>
        </w:rPr>
        <w:t>+ 4</w:t>
      </w:r>
      <w:r w:rsidRPr="00007896">
        <w:rPr>
          <w:rFonts w:ascii="Times New Roman" w:hAnsi="Times New Roman" w:cs="Times New Roman"/>
          <w:sz w:val="24"/>
          <w:szCs w:val="24"/>
        </w:rPr>
        <w:t>)(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2A6B8D">
        <w:rPr>
          <w:rFonts w:ascii="Times New Roman" w:hAnsi="Times New Roman" w:cs="Times New Roman"/>
          <w:sz w:val="24"/>
          <w:szCs w:val="24"/>
        </w:rPr>
        <w:t>+ 2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</w:p>
    <w:p w14:paraId="5772DDBA" w14:textId="77777777" w:rsidR="001640BB" w:rsidRPr="002A6B8D" w:rsidRDefault="001640BB" w:rsidP="001640BB">
      <w:pPr>
        <w:tabs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007896">
        <w:rPr>
          <w:rFonts w:ascii="Times New Roman" w:hAnsi="Times New Roman" w:cs="Times New Roman"/>
          <w:i/>
          <w:sz w:val="24"/>
          <w:szCs w:val="24"/>
        </w:rPr>
        <w:t>b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>Explain what is wrong with Josh’s reasoning.</w:t>
      </w:r>
    </w:p>
    <w:p w14:paraId="6CB111D8" w14:textId="77777777" w:rsidR="001640BB" w:rsidRPr="002A6B8D" w:rsidRDefault="001640BB" w:rsidP="001640BB">
      <w:pPr>
        <w:tabs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60066D2C" w14:textId="77777777" w:rsidR="001640BB" w:rsidRPr="002A6B8D" w:rsidRDefault="001640BB" w:rsidP="001640BB">
      <w:pPr>
        <w:tabs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71972BCA" w14:textId="77777777" w:rsidR="001640BB" w:rsidRPr="002A6B8D" w:rsidRDefault="001640BB" w:rsidP="001640B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4F77D96C" w14:textId="77777777" w:rsidR="001640BB" w:rsidRDefault="001640BB" w:rsidP="001640B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B0C289B" w14:textId="64CDD20E" w:rsidR="0017463C" w:rsidRPr="00A970BB" w:rsidRDefault="001640BB" w:rsidP="0017463C">
      <w:pPr>
        <w:tabs>
          <w:tab w:val="left" w:pos="385"/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1640B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0C5B6A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20</w:t>
      </w:r>
      <w:r w:rsidRPr="001640B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4 marks) ________________________________________________________</w:t>
      </w:r>
      <w:r w:rsidR="0017463C" w:rsidRPr="00A970B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_________________</w:t>
      </w:r>
    </w:p>
    <w:p w14:paraId="0C7E897E" w14:textId="77777777" w:rsidR="0017463C" w:rsidRDefault="0017463C" w:rsidP="0017463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57216" behindDoc="0" locked="0" layoutInCell="1" allowOverlap="1" wp14:anchorId="1A6235F0" wp14:editId="1C97BDF4">
                <wp:simplePos x="0" y="0"/>
                <wp:positionH relativeFrom="column">
                  <wp:posOffset>-11430</wp:posOffset>
                </wp:positionH>
                <wp:positionV relativeFrom="paragraph">
                  <wp:posOffset>55567</wp:posOffset>
                </wp:positionV>
                <wp:extent cx="5745480" cy="0"/>
                <wp:effectExtent l="0" t="19050" r="2667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4548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82AC22" id="Straight Connector 18" o:spid="_x0000_s1026" style="position:absolute;z-index:25165721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.9pt,4.4pt" to="451.5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6D6D6FAD" w14:textId="408BD198" w:rsidR="0017463C" w:rsidRDefault="0017463C" w:rsidP="0017463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925C15">
        <w:rPr>
          <w:rFonts w:ascii="Times New Roman" w:hAnsi="Times New Roman"/>
          <w:b/>
          <w:bCs/>
          <w:sz w:val="24"/>
          <w:szCs w:val="24"/>
        </w:rPr>
        <w:t xml:space="preserve">TOTAL MARKS FOR PAPER: </w:t>
      </w:r>
      <w:r w:rsidR="00D74932">
        <w:rPr>
          <w:rFonts w:ascii="Times New Roman" w:hAnsi="Times New Roman"/>
          <w:b/>
          <w:bCs/>
          <w:sz w:val="24"/>
          <w:szCs w:val="24"/>
        </w:rPr>
        <w:t>58</w:t>
      </w:r>
    </w:p>
    <w:p w14:paraId="55BF89DB" w14:textId="449A26A7" w:rsidR="00B73A10" w:rsidRPr="00C84BA8" w:rsidRDefault="00B73A10" w:rsidP="00C84BA8"/>
    <w:sectPr w:rsidR="00B73A10" w:rsidRPr="00C84BA8">
      <w:headerReference w:type="default" r:id="rId21"/>
      <w:footerReference w:type="default" r:id="rId2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C2A3F6C" w14:textId="77777777" w:rsidR="008E325F" w:rsidRDefault="008E325F" w:rsidP="00175BBA">
      <w:r>
        <w:separator/>
      </w:r>
    </w:p>
  </w:endnote>
  <w:endnote w:type="continuationSeparator" w:id="0">
    <w:p w14:paraId="205BC0B3" w14:textId="77777777" w:rsidR="008E325F" w:rsidRDefault="008E325F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35C72C1" w14:textId="77777777" w:rsidR="008E325F" w:rsidRDefault="008E325F" w:rsidP="00175BBA">
      <w:r>
        <w:separator/>
      </w:r>
    </w:p>
  </w:footnote>
  <w:footnote w:type="continuationSeparator" w:id="0">
    <w:p w14:paraId="4B0B7B77" w14:textId="77777777" w:rsidR="008E325F" w:rsidRDefault="008E325F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6736407E" w:rsidR="00EC44AB" w:rsidRPr="00EC44AB" w:rsidRDefault="00D202B7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 w:rsidRPr="00D202B7">
      <w:rPr>
        <w:rFonts w:ascii="Times New Roman" w:hAnsi="Times New Roman"/>
        <w:b/>
        <w:bCs/>
        <w:sz w:val="24"/>
        <w:szCs w:val="24"/>
      </w:rPr>
      <w:t xml:space="preserve">1MA1 Higher themed papers: </w:t>
    </w:r>
    <w:r w:rsidR="00835932">
      <w:rPr>
        <w:rFonts w:ascii="Times New Roman" w:hAnsi="Times New Roman"/>
        <w:b/>
        <w:bCs/>
        <w:sz w:val="24"/>
        <w:szCs w:val="24"/>
      </w:rPr>
      <w:t xml:space="preserve">Expand and Factorise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47D02"/>
    <w:rsid w:val="00057B00"/>
    <w:rsid w:val="00057BD1"/>
    <w:rsid w:val="000810E8"/>
    <w:rsid w:val="000971DD"/>
    <w:rsid w:val="000A54BF"/>
    <w:rsid w:val="000C343B"/>
    <w:rsid w:val="000C5B6A"/>
    <w:rsid w:val="000D5F6E"/>
    <w:rsid w:val="000E6926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640BB"/>
    <w:rsid w:val="0017463C"/>
    <w:rsid w:val="00175BBA"/>
    <w:rsid w:val="00176B32"/>
    <w:rsid w:val="001823FE"/>
    <w:rsid w:val="001A0F6E"/>
    <w:rsid w:val="001A7AC0"/>
    <w:rsid w:val="001B10D8"/>
    <w:rsid w:val="001E4F60"/>
    <w:rsid w:val="001E5989"/>
    <w:rsid w:val="0020371A"/>
    <w:rsid w:val="00204AA8"/>
    <w:rsid w:val="00222221"/>
    <w:rsid w:val="002565AE"/>
    <w:rsid w:val="002809F3"/>
    <w:rsid w:val="00284896"/>
    <w:rsid w:val="002A12FA"/>
    <w:rsid w:val="002A2E5C"/>
    <w:rsid w:val="002B6A35"/>
    <w:rsid w:val="002D64C7"/>
    <w:rsid w:val="003034F9"/>
    <w:rsid w:val="003138BF"/>
    <w:rsid w:val="00324619"/>
    <w:rsid w:val="00326141"/>
    <w:rsid w:val="00330798"/>
    <w:rsid w:val="003377BB"/>
    <w:rsid w:val="00343318"/>
    <w:rsid w:val="00346BEE"/>
    <w:rsid w:val="0037116D"/>
    <w:rsid w:val="00395D60"/>
    <w:rsid w:val="003C10A5"/>
    <w:rsid w:val="00405147"/>
    <w:rsid w:val="004054AB"/>
    <w:rsid w:val="00414093"/>
    <w:rsid w:val="004538A5"/>
    <w:rsid w:val="004574F4"/>
    <w:rsid w:val="004A1220"/>
    <w:rsid w:val="004B0AB9"/>
    <w:rsid w:val="004E1A95"/>
    <w:rsid w:val="00511E8A"/>
    <w:rsid w:val="00515A97"/>
    <w:rsid w:val="00523741"/>
    <w:rsid w:val="00532963"/>
    <w:rsid w:val="00535338"/>
    <w:rsid w:val="00536D15"/>
    <w:rsid w:val="00540C60"/>
    <w:rsid w:val="005631A7"/>
    <w:rsid w:val="0056645E"/>
    <w:rsid w:val="00570F59"/>
    <w:rsid w:val="005822DE"/>
    <w:rsid w:val="00585446"/>
    <w:rsid w:val="00587B32"/>
    <w:rsid w:val="005A3C6A"/>
    <w:rsid w:val="005A5462"/>
    <w:rsid w:val="005A76DB"/>
    <w:rsid w:val="005B347C"/>
    <w:rsid w:val="005B6938"/>
    <w:rsid w:val="005E5A3C"/>
    <w:rsid w:val="005F2A45"/>
    <w:rsid w:val="00614D11"/>
    <w:rsid w:val="00615976"/>
    <w:rsid w:val="00624B01"/>
    <w:rsid w:val="00633511"/>
    <w:rsid w:val="00651689"/>
    <w:rsid w:val="00655273"/>
    <w:rsid w:val="00663EFE"/>
    <w:rsid w:val="00673ABD"/>
    <w:rsid w:val="006836D3"/>
    <w:rsid w:val="00685BEF"/>
    <w:rsid w:val="006B0B8D"/>
    <w:rsid w:val="006F55BF"/>
    <w:rsid w:val="006F5905"/>
    <w:rsid w:val="006F62CB"/>
    <w:rsid w:val="00723957"/>
    <w:rsid w:val="0072718D"/>
    <w:rsid w:val="00787520"/>
    <w:rsid w:val="00797E94"/>
    <w:rsid w:val="007A336F"/>
    <w:rsid w:val="007A45C8"/>
    <w:rsid w:val="007B1D82"/>
    <w:rsid w:val="007D1500"/>
    <w:rsid w:val="007E6F22"/>
    <w:rsid w:val="00827782"/>
    <w:rsid w:val="00835932"/>
    <w:rsid w:val="00844161"/>
    <w:rsid w:val="008A7BBB"/>
    <w:rsid w:val="008B7183"/>
    <w:rsid w:val="008C0A25"/>
    <w:rsid w:val="008E0D99"/>
    <w:rsid w:val="008E1CF2"/>
    <w:rsid w:val="008E325F"/>
    <w:rsid w:val="008E4FA5"/>
    <w:rsid w:val="008F562D"/>
    <w:rsid w:val="009425CE"/>
    <w:rsid w:val="009602D8"/>
    <w:rsid w:val="009A511D"/>
    <w:rsid w:val="009B0C7B"/>
    <w:rsid w:val="009B3D82"/>
    <w:rsid w:val="009B71CF"/>
    <w:rsid w:val="00A41D2E"/>
    <w:rsid w:val="00A5611E"/>
    <w:rsid w:val="00A613C9"/>
    <w:rsid w:val="00A62749"/>
    <w:rsid w:val="00A63683"/>
    <w:rsid w:val="00A7593A"/>
    <w:rsid w:val="00AA423B"/>
    <w:rsid w:val="00AB0346"/>
    <w:rsid w:val="00AC7E61"/>
    <w:rsid w:val="00AE0424"/>
    <w:rsid w:val="00AE4492"/>
    <w:rsid w:val="00B25C0E"/>
    <w:rsid w:val="00B60127"/>
    <w:rsid w:val="00B608CF"/>
    <w:rsid w:val="00B73A10"/>
    <w:rsid w:val="00B857FF"/>
    <w:rsid w:val="00B96257"/>
    <w:rsid w:val="00BB103B"/>
    <w:rsid w:val="00BB5CB8"/>
    <w:rsid w:val="00BC7598"/>
    <w:rsid w:val="00BE409D"/>
    <w:rsid w:val="00BF56DD"/>
    <w:rsid w:val="00C04C0A"/>
    <w:rsid w:val="00C0764A"/>
    <w:rsid w:val="00C0774A"/>
    <w:rsid w:val="00C21058"/>
    <w:rsid w:val="00C24AEF"/>
    <w:rsid w:val="00C45602"/>
    <w:rsid w:val="00C50AF5"/>
    <w:rsid w:val="00C84BA8"/>
    <w:rsid w:val="00C954DE"/>
    <w:rsid w:val="00CD2689"/>
    <w:rsid w:val="00CD3436"/>
    <w:rsid w:val="00CE0BB1"/>
    <w:rsid w:val="00CE3312"/>
    <w:rsid w:val="00CE5C1A"/>
    <w:rsid w:val="00D15E05"/>
    <w:rsid w:val="00D202B7"/>
    <w:rsid w:val="00D60A85"/>
    <w:rsid w:val="00D60D1A"/>
    <w:rsid w:val="00D74713"/>
    <w:rsid w:val="00D74932"/>
    <w:rsid w:val="00D8497C"/>
    <w:rsid w:val="00D964DE"/>
    <w:rsid w:val="00DC26AF"/>
    <w:rsid w:val="00DE0BCE"/>
    <w:rsid w:val="00DE31F7"/>
    <w:rsid w:val="00DF386C"/>
    <w:rsid w:val="00E0122D"/>
    <w:rsid w:val="00E133C7"/>
    <w:rsid w:val="00E24A33"/>
    <w:rsid w:val="00E3135D"/>
    <w:rsid w:val="00E31A1D"/>
    <w:rsid w:val="00E3358D"/>
    <w:rsid w:val="00E5217A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406F"/>
    <w:rsid w:val="00EB51F7"/>
    <w:rsid w:val="00EB7DEC"/>
    <w:rsid w:val="00EC44AB"/>
    <w:rsid w:val="00ED39E1"/>
    <w:rsid w:val="00ED6321"/>
    <w:rsid w:val="00EE3D82"/>
    <w:rsid w:val="00EF7697"/>
    <w:rsid w:val="00F314E4"/>
    <w:rsid w:val="00F3473D"/>
    <w:rsid w:val="00F962C1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CD3436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CD3436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tmp"/><Relationship Id="rId13" Type="http://schemas.openxmlformats.org/officeDocument/2006/relationships/image" Target="media/image5.e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tmp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9</TotalTime>
  <Pages>12</Pages>
  <Words>1147</Words>
  <Characters>6538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Brummell, Sebastian</cp:lastModifiedBy>
  <cp:revision>135</cp:revision>
  <dcterms:created xsi:type="dcterms:W3CDTF">2019-10-18T05:47:00Z</dcterms:created>
  <dcterms:modified xsi:type="dcterms:W3CDTF">2020-09-28T0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